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66A5824D" w:rsidR="001D3096" w:rsidRPr="001D3096" w:rsidRDefault="00DA41E9" w:rsidP="001D3096">
      <w:r>
        <w:rPr>
          <w:noProof/>
          <w:vertAlign w:val="subscript"/>
        </w:rPr>
        <w:drawing>
          <wp:anchor distT="0" distB="0" distL="114300" distR="114300" simplePos="0" relativeHeight="251659270" behindDoc="0" locked="0" layoutInCell="1" allowOverlap="1" wp14:anchorId="1DB89EDA" wp14:editId="320F0E8C">
            <wp:simplePos x="0" y="0"/>
            <wp:positionH relativeFrom="column">
              <wp:posOffset>-681355</wp:posOffset>
            </wp:positionH>
            <wp:positionV relativeFrom="paragraph">
              <wp:posOffset>-734060</wp:posOffset>
            </wp:positionV>
            <wp:extent cx="7559240" cy="10692737"/>
            <wp:effectExtent l="0" t="0" r="3810" b="0"/>
            <wp:wrapNone/>
            <wp:docPr id="1162009616" name="Picture 1" descr="GCSE (9-1) Mathematics Alternative Paper - J560/04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009616" name="Picture 1" descr="GCSE (9-1) Mathematics Alternative Paper - J560/04 Autumn 2023 series"/>
                    <pic:cNvPicPr/>
                  </pic:nvPicPr>
                  <pic:blipFill>
                    <a:blip r:embed="rId11"/>
                    <a:stretch>
                      <a:fillRect/>
                    </a:stretch>
                  </pic:blipFill>
                  <pic:spPr>
                    <a:xfrm>
                      <a:off x="0" y="0"/>
                      <a:ext cx="7559240" cy="10692737"/>
                    </a:xfrm>
                    <a:prstGeom prst="rect">
                      <a:avLst/>
                    </a:prstGeom>
                  </pic:spPr>
                </pic:pic>
              </a:graphicData>
            </a:graphic>
            <wp14:sizeRelH relativeFrom="margin">
              <wp14:pctWidth>0</wp14:pctWidth>
            </wp14:sizeRelH>
            <wp14:sizeRelV relativeFrom="margin">
              <wp14:pctHeight>0</wp14:pctHeight>
            </wp14:sizeRelV>
          </wp:anchor>
        </w:drawing>
      </w:r>
      <w:r w:rsidR="009D1294">
        <w:rPr>
          <w:noProof/>
          <w:vertAlign w:val="subscript"/>
        </w:rPr>
        <mc:AlternateContent>
          <mc:Choice Requires="wps">
            <w:drawing>
              <wp:anchor distT="0" distB="0" distL="114300" distR="114300" simplePos="0" relativeHeight="251660294" behindDoc="0" locked="0" layoutInCell="1" allowOverlap="1" wp14:anchorId="09D1CB91" wp14:editId="1C07B122">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pic="http://schemas.openxmlformats.org/drawingml/2006/picture" xmlns:a14="http://schemas.microsoft.com/office/drawing/2010/main" xmlns:adec="http://schemas.microsoft.com/office/drawing/2017/decorative" xmlns:a16="http://schemas.microsoft.com/office/drawing/2014/main"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6029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000000" w:rsidP="009D1294">
                      <w:pPr>
                        <w:jc w:val="right"/>
                        <w:rPr>
                          <w:b/>
                          <w:bCs/>
                          <w:color w:val="AF1829"/>
                          <w:sz w:val="28"/>
                          <w:szCs w:val="28"/>
                        </w:rPr>
                      </w:pPr>
                      <w:hyperlink r:id="rId13" w:history="1">
                        <w:r w:rsidR="009D1294" w:rsidRPr="006C68B4">
                          <w:rPr>
                            <w:rStyle w:val="Hyperlink"/>
                            <w:b/>
                            <w:bCs/>
                            <w:color w:val="AF1829"/>
                            <w:sz w:val="28"/>
                            <w:szCs w:val="28"/>
                            <w:u w:val="none"/>
                          </w:rPr>
                          <w:t>ocr.org.uk/maths</w:t>
                        </w:r>
                      </w:hyperlink>
                    </w:p>
                  </w:txbxContent>
                </v:textbox>
              </v:shape>
            </w:pict>
          </mc:Fallback>
        </mc:AlternateContent>
      </w:r>
    </w:p>
    <w:p w14:paraId="71C82C8B" w14:textId="77777777" w:rsidR="00A6233C" w:rsidRDefault="00A6233C" w:rsidP="001D3096">
      <w:pPr>
        <w:sectPr w:rsidR="00A6233C" w:rsidSect="00A30557">
          <w:headerReference w:type="default" r:id="rId14"/>
          <w:footerReference w:type="default" r:id="rId15"/>
          <w:headerReference w:type="first" r:id="rId16"/>
          <w:footerReference w:type="first" r:id="rId17"/>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0B7F32FE" w14:textId="77777777" w:rsidR="00773D1F" w:rsidRPr="009D1294" w:rsidRDefault="00773D1F" w:rsidP="00773D1F">
      <w:pPr>
        <w:spacing w:before="120" w:line="276" w:lineRule="auto"/>
        <w:rPr>
          <w:rFonts w:eastAsia="Times New Roman"/>
        </w:rPr>
      </w:pPr>
      <w:r w:rsidRPr="009D1294">
        <w:rPr>
          <w:rFonts w:eastAsia="Times New Roman"/>
        </w:rPr>
        <w:t>OCR’s Alternative Papers for GCSE (9-1) Mathematics are each created by taking one of our past papers and amending the numbers/graphs/diagrams/tables/etc. in its questions.</w:t>
      </w:r>
    </w:p>
    <w:p w14:paraId="29D3F070" w14:textId="350A4CEF" w:rsidR="00773D1F" w:rsidRPr="009D1294" w:rsidRDefault="00773D1F" w:rsidP="00773D1F">
      <w:pPr>
        <w:spacing w:before="120" w:line="276" w:lineRule="auto"/>
        <w:rPr>
          <w:rFonts w:eastAsia="Times New Roman"/>
        </w:rPr>
      </w:pPr>
      <w:r w:rsidRPr="009D1294">
        <w:rPr>
          <w:rFonts w:eastAsia="Times New Roman"/>
        </w:rPr>
        <w:t xml:space="preserve">This Alternative Paper is an amended version of one of the </w:t>
      </w:r>
      <w:r w:rsidR="00DA41E9">
        <w:rPr>
          <w:rFonts w:eastAsia="Times New Roman"/>
        </w:rPr>
        <w:t>Autumn 2023</w:t>
      </w:r>
      <w:r w:rsidRPr="00023714">
        <w:rPr>
          <w:rFonts w:eastAsia="Times New Roman"/>
        </w:rPr>
        <w:t xml:space="preserve"> </w:t>
      </w:r>
      <w:r w:rsidRPr="009D1294">
        <w:rPr>
          <w:rFonts w:eastAsia="Times New Roman"/>
        </w:rPr>
        <w:t xml:space="preserve">series papers. The wording and topics assessed are essentially the same, but the responses students need to make will be different. Using both this paper and the corresponding </w:t>
      </w:r>
      <w:r w:rsidR="00DA41E9">
        <w:rPr>
          <w:rFonts w:eastAsia="Times New Roman"/>
        </w:rPr>
        <w:t>Autumn 2023</w:t>
      </w:r>
      <w:r w:rsidRPr="009D1294">
        <w:rPr>
          <w:rFonts w:eastAsia="Times New Roman"/>
        </w:rPr>
        <w:t xml:space="preserve"> exam paper with your students at different points in the year will allow you to monitor how their learning has progressed in the time between the two papers.</w:t>
      </w:r>
    </w:p>
    <w:p w14:paraId="42BBCFC8" w14:textId="59DE6473" w:rsidR="00773D1F" w:rsidRPr="009D1294" w:rsidRDefault="00773D1F" w:rsidP="00773D1F">
      <w:pPr>
        <w:spacing w:before="120" w:line="276" w:lineRule="auto"/>
        <w:rPr>
          <w:rFonts w:eastAsia="Times New Roman"/>
        </w:rPr>
      </w:pPr>
      <w:r w:rsidRPr="009D1294">
        <w:rPr>
          <w:rFonts w:eastAsia="Times New Roman"/>
        </w:rPr>
        <w:t>Please note that when students originally sat this paper in 202</w:t>
      </w:r>
      <w:r w:rsidR="00227D00">
        <w:rPr>
          <w:rFonts w:eastAsia="Times New Roman"/>
        </w:rPr>
        <w:t>3</w:t>
      </w:r>
      <w:r w:rsidRPr="009D1294">
        <w:rPr>
          <w:rFonts w:eastAsia="Times New Roman"/>
        </w:rPr>
        <w:t xml:space="preserve">, they were given a formulae sheet. Foundation tier and Higher tier formulae sheets are </w:t>
      </w:r>
      <w:r w:rsidR="00AA74E5" w:rsidRPr="009D1294">
        <w:rPr>
          <w:rFonts w:eastAsia="Times New Roman"/>
        </w:rPr>
        <w:t xml:space="preserve">published on </w:t>
      </w:r>
      <w:hyperlink r:id="rId18" w:history="1">
        <w:r w:rsidR="007D58FE" w:rsidRPr="009D1294">
          <w:rPr>
            <w:rStyle w:val="Hyperlink"/>
            <w:rFonts w:eastAsia="Times New Roman"/>
          </w:rPr>
          <w:t>Teach Cambridge</w:t>
        </w:r>
      </w:hyperlink>
      <w:r w:rsidR="007D58FE">
        <w:rPr>
          <w:rStyle w:val="Hyperlink"/>
          <w:rFonts w:eastAsia="Times New Roman"/>
        </w:rPr>
        <w:t xml:space="preserve"> </w:t>
      </w:r>
      <w:r w:rsidR="00AA74E5" w:rsidRPr="009D1294">
        <w:rPr>
          <w:rFonts w:eastAsia="Times New Roman"/>
        </w:rPr>
        <w:t>alongside the</w:t>
      </w:r>
      <w:r w:rsidRPr="009D1294">
        <w:rPr>
          <w:rFonts w:eastAsia="Times New Roman"/>
        </w:rPr>
        <w:t xml:space="preserve"> Alternative Paper</w:t>
      </w:r>
      <w:r w:rsidR="00BA7B0B" w:rsidRPr="009D1294">
        <w:rPr>
          <w:rFonts w:eastAsia="Times New Roman"/>
        </w:rPr>
        <w:t>s</w:t>
      </w:r>
      <w:r w:rsidRPr="009D1294">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9D1294">
        <w:rPr>
          <w:rFonts w:eastAsia="Times New Roman"/>
        </w:rPr>
        <w:t>Additional Alternative Papers and past papers are available to download from</w:t>
      </w:r>
      <w:r w:rsidR="00C72AEE" w:rsidRPr="009D1294">
        <w:rPr>
          <w:rFonts w:eastAsia="Times New Roman"/>
        </w:rPr>
        <w:t xml:space="preserve"> </w:t>
      </w:r>
      <w:hyperlink r:id="rId19" w:history="1">
        <w:r w:rsidR="00A360F8" w:rsidRPr="009D1294">
          <w:rPr>
            <w:rStyle w:val="Hyperlink"/>
            <w:rFonts w:eastAsia="Times New Roman"/>
          </w:rPr>
          <w:t>Teach Cambridge</w:t>
        </w:r>
      </w:hyperlink>
      <w:r w:rsidR="00A360F8" w:rsidRPr="009D1294">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30557">
          <w:headerReference w:type="default" r:id="rId20"/>
          <w:pgSz w:w="11920" w:h="16840"/>
          <w:pgMar w:top="1134" w:right="1134" w:bottom="851" w:left="1134" w:header="680" w:footer="454"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35985DB9"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6A88FB1F"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726469">
        <w:rPr>
          <w:rFonts w:eastAsia="Arial"/>
          <w:b/>
          <w:bCs/>
          <w:color w:val="231F20"/>
          <w:sz w:val="36"/>
          <w:szCs w:val="36"/>
        </w:rPr>
        <w:t>4</w:t>
      </w:r>
      <w:r w:rsidRPr="00B472B6">
        <w:rPr>
          <w:rFonts w:eastAsia="Arial"/>
          <w:b/>
          <w:bCs/>
          <w:color w:val="231F20"/>
          <w:sz w:val="36"/>
          <w:szCs w:val="36"/>
        </w:rPr>
        <w:t xml:space="preserve"> Paper </w:t>
      </w:r>
      <w:r w:rsidR="00726469">
        <w:rPr>
          <w:rFonts w:eastAsia="Arial"/>
          <w:b/>
          <w:bCs/>
          <w:color w:val="231F20"/>
          <w:sz w:val="36"/>
          <w:szCs w:val="36"/>
        </w:rPr>
        <w:t>4</w:t>
      </w:r>
      <w:r w:rsidRPr="00B472B6">
        <w:rPr>
          <w:rFonts w:eastAsia="Arial"/>
          <w:b/>
          <w:bCs/>
          <w:color w:val="231F20"/>
          <w:sz w:val="36"/>
          <w:szCs w:val="36"/>
        </w:rPr>
        <w:t xml:space="preserve"> </w:t>
      </w:r>
      <w:r w:rsidRPr="00BE32B7">
        <w:rPr>
          <w:rFonts w:eastAsia="Arial"/>
          <w:b/>
          <w:bCs/>
          <w:color w:val="231F20"/>
          <w:sz w:val="36"/>
          <w:szCs w:val="36"/>
        </w:rPr>
        <w:t>(</w:t>
      </w:r>
      <w:r w:rsidR="004308E8" w:rsidRPr="00BE32B7">
        <w:rPr>
          <w:rFonts w:eastAsia="Arial"/>
          <w:b/>
          <w:bCs/>
          <w:color w:val="231F20"/>
          <w:sz w:val="36"/>
          <w:szCs w:val="36"/>
        </w:rPr>
        <w:t>Higher</w:t>
      </w:r>
      <w:r w:rsidRPr="00BE32B7">
        <w:rPr>
          <w:rFonts w:eastAsia="Arial"/>
          <w:b/>
          <w:bCs/>
          <w:color w:val="231F20"/>
          <w:sz w:val="36"/>
          <w:szCs w:val="36"/>
        </w:rPr>
        <w:t xml:space="preserve"> Tier)</w:t>
      </w:r>
    </w:p>
    <w:p w14:paraId="0EDD7ADA" w14:textId="192B2538"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BE32B7">
        <w:rPr>
          <w:rFonts w:eastAsia="Arial"/>
          <w:b/>
          <w:bCs/>
          <w:color w:val="231F20"/>
          <w:sz w:val="36"/>
          <w:szCs w:val="36"/>
        </w:rPr>
        <w:t>(</w:t>
      </w:r>
      <w:r w:rsidR="004308E8" w:rsidRPr="00BE32B7">
        <w:rPr>
          <w:rFonts w:eastAsia="Arial"/>
          <w:b/>
          <w:bCs/>
          <w:color w:val="231F20"/>
          <w:sz w:val="36"/>
          <w:szCs w:val="36"/>
        </w:rPr>
        <w:t>Autumn</w:t>
      </w:r>
      <w:r w:rsidRPr="00BE32B7">
        <w:rPr>
          <w:rFonts w:eastAsia="Arial"/>
          <w:b/>
          <w:bCs/>
          <w:color w:val="231F20"/>
          <w:sz w:val="36"/>
          <w:szCs w:val="36"/>
        </w:rPr>
        <w:t xml:space="preserve"> 202</w:t>
      </w:r>
      <w:r w:rsidR="00CA405C" w:rsidRPr="00BE32B7">
        <w:rPr>
          <w:rFonts w:eastAsia="Arial"/>
          <w:b/>
          <w:bCs/>
          <w:color w:val="231F20"/>
          <w:sz w:val="36"/>
          <w:szCs w:val="36"/>
        </w:rPr>
        <w:t>3</w:t>
      </w:r>
      <w:r w:rsidRPr="00BE32B7">
        <w:rPr>
          <w:rFonts w:eastAsia="Arial"/>
          <w:b/>
          <w:bCs/>
          <w:color w:val="231F20"/>
          <w:sz w:val="36"/>
          <w:szCs w:val="36"/>
        </w:rPr>
        <w:t>)</w:t>
      </w:r>
    </w:p>
    <w:p w14:paraId="61BEB5B1" w14:textId="4E3C1226" w:rsidR="001145D4" w:rsidRDefault="001145D4" w:rsidP="001145D4"/>
    <w:p w14:paraId="6C4D1F7D" w14:textId="7426A073"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395143B1" w:rsidR="003D5E74" w:rsidRDefault="003D5E74" w:rsidP="003D5E74"/>
    <w:p w14:paraId="45B57B70" w14:textId="1CAB7C12" w:rsidR="003D5E74" w:rsidRDefault="00325B85" w:rsidP="003D5E74">
      <w:r>
        <w:rPr>
          <w:rFonts w:eastAsia="Calibri"/>
          <w:noProof/>
          <w:sz w:val="16"/>
          <w:szCs w:val="16"/>
        </w:rPr>
        <mc:AlternateContent>
          <mc:Choice Requires="wps">
            <w:drawing>
              <wp:anchor distT="0" distB="0" distL="114300" distR="114300" simplePos="0" relativeHeight="251658246" behindDoc="0" locked="0" layoutInCell="1" allowOverlap="1" wp14:anchorId="376DC591" wp14:editId="5725F0C9">
                <wp:simplePos x="0" y="0"/>
                <wp:positionH relativeFrom="column">
                  <wp:posOffset>4392461</wp:posOffset>
                </wp:positionH>
                <wp:positionV relativeFrom="paragraph">
                  <wp:posOffset>317500</wp:posOffset>
                </wp:positionV>
                <wp:extent cx="900000" cy="900000"/>
                <wp:effectExtent l="57150" t="19050" r="52705" b="71755"/>
                <wp:wrapNone/>
                <wp:docPr id="19" name="Rectangle: Rounded Corners 19"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6F85B8C0" w14:textId="77777777" w:rsidR="00325B85" w:rsidRPr="00440AD3" w:rsidRDefault="00325B85" w:rsidP="00325B85">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76DC591" id="Rectangle: Rounded Corners 19" o:spid="_x0000_s1027" alt="Foundation Tier" style="position:absolute;margin-left:345.85pt;margin-top:25pt;width:70.85pt;height:70.8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" fillcolor="#5a5a5a [2109]" stroked="f">
                <v:shadow on="t" color="black" opacity="22937f" origin=",.5" offset="0,.63889mm"/>
                <v:textbox inset="2mm,2mm,2mm,2mm">
                  <w:txbxContent>
                    <w:p w14:paraId="6F85B8C0" w14:textId="77777777" w:rsidR="00325B85" w:rsidRPr="00440AD3" w:rsidRDefault="00325B85" w:rsidP="00325B85">
                      <w:pPr>
                        <w:spacing w:line="240" w:lineRule="auto"/>
                        <w:jc w:val="center"/>
                        <w:rPr>
                          <w:b/>
                          <w:bCs/>
                          <w:sz w:val="96"/>
                          <w:szCs w:val="96"/>
                        </w:rPr>
                      </w:pPr>
                      <w:r>
                        <w:rPr>
                          <w:b/>
                          <w:bCs/>
                          <w:sz w:val="96"/>
                          <w:szCs w:val="96"/>
                        </w:rPr>
                        <w:t>H</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79C37C47">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6449EE">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6449EE">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0CB55DF9"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00F90BFE">
        <w:rPr>
          <w:rStyle w:val="bold"/>
        </w:rPr>
        <w:t>20</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A30557">
          <w:headerReference w:type="default" r:id="rId22"/>
          <w:footerReference w:type="default" r:id="rId23"/>
          <w:pgSz w:w="11900" w:h="16840"/>
          <w:pgMar w:top="1134" w:right="1134" w:bottom="851" w:left="1134" w:header="680" w:footer="454" w:gutter="0"/>
          <w:pgNumType w:start="1"/>
          <w:cols w:space="708"/>
          <w:docGrid w:linePitch="360"/>
        </w:sectPr>
      </w:pPr>
    </w:p>
    <w:p w14:paraId="43F3FDCF" w14:textId="77777777" w:rsidR="00B179D3" w:rsidRDefault="00B179D3" w:rsidP="00B179D3">
      <w:pPr>
        <w:rPr>
          <w:rFonts w:eastAsia="Arial Unicode MS"/>
          <w:position w:val="-1"/>
        </w:rPr>
      </w:pPr>
    </w:p>
    <w:p w14:paraId="6AE0CF66" w14:textId="60EA061F"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9E0150">
        <w:rPr>
          <w:rFonts w:cs="Arial"/>
          <w:b/>
          <w:bCs/>
          <w:color w:val="000000"/>
          <w:szCs w:val="22"/>
        </w:rPr>
        <w:t>1</w:t>
      </w:r>
      <w:r w:rsidRPr="009E0150">
        <w:rPr>
          <w:rFonts w:cs="Arial"/>
          <w:color w:val="000000"/>
          <w:szCs w:val="22"/>
        </w:rPr>
        <w:tab/>
        <w:t>The price of a phone increases from £</w:t>
      </w:r>
      <w:r w:rsidR="004F6EC1">
        <w:rPr>
          <w:rFonts w:cs="Arial"/>
          <w:color w:val="000000"/>
          <w:szCs w:val="22"/>
        </w:rPr>
        <w:t>36</w:t>
      </w:r>
      <w:r w:rsidR="004F6EC1" w:rsidRPr="009E0150">
        <w:rPr>
          <w:rFonts w:cs="Arial"/>
          <w:color w:val="000000"/>
          <w:szCs w:val="22"/>
        </w:rPr>
        <w:t xml:space="preserve">0 </w:t>
      </w:r>
      <w:r w:rsidRPr="009E0150">
        <w:rPr>
          <w:rFonts w:cs="Arial"/>
          <w:color w:val="000000"/>
          <w:szCs w:val="22"/>
        </w:rPr>
        <w:t>to £</w:t>
      </w:r>
      <w:r w:rsidR="004F6EC1">
        <w:rPr>
          <w:rFonts w:cs="Arial"/>
          <w:color w:val="000000"/>
          <w:szCs w:val="22"/>
        </w:rPr>
        <w:t>390</w:t>
      </w:r>
      <w:r w:rsidRPr="009E0150">
        <w:rPr>
          <w:rFonts w:cs="Arial"/>
          <w:color w:val="000000"/>
          <w:szCs w:val="22"/>
        </w:rPr>
        <w:t>.</w:t>
      </w:r>
      <w:r w:rsidR="004F6EC1">
        <w:rPr>
          <w:rFonts w:cs="Arial"/>
          <w:color w:val="000000"/>
          <w:szCs w:val="22"/>
        </w:rPr>
        <w:t>6</w:t>
      </w:r>
      <w:r w:rsidRPr="009E0150">
        <w:rPr>
          <w:rFonts w:cs="Arial"/>
          <w:color w:val="000000"/>
          <w:szCs w:val="22"/>
        </w:rPr>
        <w:t>0.</w:t>
      </w:r>
    </w:p>
    <w:p w14:paraId="4D816E9F"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97D9942"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9E0150">
        <w:rPr>
          <w:rFonts w:cs="Arial"/>
          <w:color w:val="000000"/>
          <w:szCs w:val="22"/>
        </w:rPr>
        <w:tab/>
        <w:t>Calculate the percentage increase in the price of the phone.</w:t>
      </w:r>
    </w:p>
    <w:p w14:paraId="626D6E76"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B339DE1"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63C81A1"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A45BC80"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05D717C"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BD78CF7"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747E7A7"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C8EB853"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A422D01"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7C56BEF"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BCA913C"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532635E"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91AEC4F"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8E86066"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5C710C1" w14:textId="77777777" w:rsidR="009E0150" w:rsidRPr="009E0150" w:rsidRDefault="009E0150" w:rsidP="009E0150">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r w:rsidRPr="009E0150">
        <w:rPr>
          <w:rFonts w:cs="Arial"/>
          <w:color w:val="000000"/>
          <w:szCs w:val="22"/>
        </w:rPr>
        <w:tab/>
      </w:r>
      <w:r w:rsidRPr="009E0150">
        <w:rPr>
          <w:rFonts w:cs="Arial"/>
          <w:color w:val="000000"/>
          <w:szCs w:val="22"/>
        </w:rPr>
        <w:tab/>
        <w:t xml:space="preserve">% </w:t>
      </w:r>
      <w:r w:rsidRPr="009E0150">
        <w:rPr>
          <w:rFonts w:cs="Arial"/>
          <w:b/>
          <w:bCs/>
          <w:color w:val="000000"/>
          <w:szCs w:val="22"/>
        </w:rPr>
        <w:t>[3]</w:t>
      </w:r>
    </w:p>
    <w:p w14:paraId="20DAA4F1"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F66972" w14:textId="77777777" w:rsidR="009E0150" w:rsidRPr="009E0150" w:rsidRDefault="009E0150" w:rsidP="009E015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C92DDF0" w14:textId="77777777" w:rsidR="00310597" w:rsidRPr="00EB49FC" w:rsidRDefault="009E0150" w:rsidP="00310597">
      <w:pPr>
        <w:tabs>
          <w:tab w:val="left" w:pos="567"/>
        </w:tabs>
        <w:ind w:left="454" w:hanging="454"/>
      </w:pPr>
      <w:r w:rsidRPr="009E0150">
        <w:rPr>
          <w:rFonts w:cs="Arial"/>
          <w:b/>
          <w:bCs/>
          <w:color w:val="000000"/>
          <w:szCs w:val="22"/>
        </w:rPr>
        <w:t>2</w:t>
      </w:r>
      <w:r w:rsidRPr="009E0150">
        <w:rPr>
          <w:rFonts w:cs="Arial"/>
          <w:color w:val="000000"/>
          <w:szCs w:val="22"/>
        </w:rPr>
        <w:tab/>
      </w:r>
      <w:r w:rsidR="00310597" w:rsidRPr="00EB49FC">
        <w:t>A prime number is a whole number that has exactly two factors.</w:t>
      </w:r>
    </w:p>
    <w:p w14:paraId="5959402A" w14:textId="77777777" w:rsidR="00310597" w:rsidRPr="00EB49FC" w:rsidRDefault="00310597" w:rsidP="00310597">
      <w:pPr>
        <w:tabs>
          <w:tab w:val="left" w:pos="567"/>
        </w:tabs>
      </w:pPr>
    </w:p>
    <w:p w14:paraId="4FFF6E63" w14:textId="77777777" w:rsidR="00310597" w:rsidRPr="00EB49FC" w:rsidRDefault="00310597" w:rsidP="00310597">
      <w:pPr>
        <w:tabs>
          <w:tab w:val="left" w:pos="567"/>
        </w:tabs>
        <w:ind w:left="1134" w:hanging="1134"/>
      </w:pPr>
      <w:r w:rsidRPr="00EB49FC">
        <w:tab/>
      </w:r>
      <w:r w:rsidRPr="00EB49FC">
        <w:rPr>
          <w:b/>
          <w:bCs/>
        </w:rPr>
        <w:t>(a)</w:t>
      </w:r>
      <w:r w:rsidRPr="00EB49FC">
        <w:tab/>
        <w:t>Explain why 1 is not a prime number.</w:t>
      </w:r>
    </w:p>
    <w:p w14:paraId="153AB1B8" w14:textId="77777777" w:rsidR="00310597" w:rsidRPr="00EB49FC" w:rsidRDefault="00310597" w:rsidP="00310597">
      <w:pPr>
        <w:tabs>
          <w:tab w:val="left" w:pos="567"/>
        </w:tabs>
        <w:ind w:left="907" w:hanging="907"/>
      </w:pPr>
    </w:p>
    <w:p w14:paraId="07C0ACF3" w14:textId="64DA7F54" w:rsidR="00310597" w:rsidRPr="00EB49FC" w:rsidRDefault="00310597" w:rsidP="00310597">
      <w:pPr>
        <w:tabs>
          <w:tab w:val="left" w:pos="567"/>
          <w:tab w:val="right" w:leader="dot" w:pos="9639"/>
        </w:tabs>
        <w:ind w:left="907"/>
      </w:pPr>
      <w:r>
        <w:t>…..</w:t>
      </w:r>
      <w:r w:rsidRPr="00EB49FC">
        <w:tab/>
      </w:r>
    </w:p>
    <w:p w14:paraId="05B7963C" w14:textId="77777777" w:rsidR="00310597" w:rsidRPr="00EB49FC" w:rsidRDefault="00310597" w:rsidP="00310597">
      <w:pPr>
        <w:tabs>
          <w:tab w:val="left" w:pos="567"/>
          <w:tab w:val="right" w:leader="dot" w:pos="9639"/>
        </w:tabs>
        <w:ind w:left="907"/>
      </w:pPr>
    </w:p>
    <w:p w14:paraId="6F0B38DC" w14:textId="33A1E0EE" w:rsidR="00310597" w:rsidRPr="00EB49FC" w:rsidRDefault="00310597" w:rsidP="00310597">
      <w:pPr>
        <w:tabs>
          <w:tab w:val="left" w:pos="567"/>
          <w:tab w:val="right" w:leader="dot" w:pos="9639"/>
        </w:tabs>
        <w:ind w:left="907"/>
        <w:rPr>
          <w:b/>
          <w:bCs/>
        </w:rPr>
      </w:pPr>
      <w:r>
        <w:t>……</w:t>
      </w:r>
      <w:r w:rsidR="00E701D4">
        <w:t>…</w:t>
      </w:r>
      <w:r w:rsidR="00ED45CD">
        <w:t>……………………………………………………………………………………………….</w:t>
      </w:r>
      <w:r w:rsidR="006E4982">
        <w:t xml:space="preserve"> </w:t>
      </w:r>
      <w:r w:rsidRPr="00EB49FC">
        <w:rPr>
          <w:b/>
          <w:bCs/>
        </w:rPr>
        <w:t>[1]</w:t>
      </w:r>
    </w:p>
    <w:p w14:paraId="1C91518D" w14:textId="77777777" w:rsidR="00310597" w:rsidRPr="00EB49FC" w:rsidRDefault="00310597" w:rsidP="00310597">
      <w:pPr>
        <w:tabs>
          <w:tab w:val="left" w:pos="567"/>
        </w:tabs>
        <w:ind w:left="907" w:hanging="907"/>
      </w:pPr>
    </w:p>
    <w:p w14:paraId="0DF24AFE" w14:textId="77777777" w:rsidR="00310597" w:rsidRPr="00EB49FC" w:rsidRDefault="00310597" w:rsidP="00310597">
      <w:pPr>
        <w:tabs>
          <w:tab w:val="left" w:pos="567"/>
          <w:tab w:val="left" w:pos="1418"/>
        </w:tabs>
        <w:ind w:left="1134" w:hanging="1134"/>
      </w:pPr>
      <w:r w:rsidRPr="00EB49FC">
        <w:tab/>
      </w:r>
      <w:r w:rsidRPr="00EB49FC">
        <w:rPr>
          <w:b/>
          <w:bCs/>
        </w:rPr>
        <w:t>(b)</w:t>
      </w:r>
      <w:r w:rsidRPr="00EB49FC">
        <w:tab/>
      </w:r>
      <w:r>
        <w:rPr>
          <w:i/>
          <w:iCs/>
        </w:rPr>
        <w:t>h</w:t>
      </w:r>
      <w:r w:rsidRPr="00EB49FC">
        <w:t xml:space="preserve"> and </w:t>
      </w:r>
      <w:r>
        <w:rPr>
          <w:i/>
          <w:iCs/>
        </w:rPr>
        <w:t>k</w:t>
      </w:r>
      <w:r w:rsidRPr="00EB49FC">
        <w:t xml:space="preserve"> are prime numbers.</w:t>
      </w:r>
    </w:p>
    <w:p w14:paraId="2333B1AA" w14:textId="77777777" w:rsidR="00310597" w:rsidRPr="00EB49FC" w:rsidRDefault="00310597" w:rsidP="00310597">
      <w:pPr>
        <w:tabs>
          <w:tab w:val="left" w:pos="567"/>
          <w:tab w:val="left" w:pos="1418"/>
        </w:tabs>
        <w:ind w:left="1134" w:hanging="1134"/>
      </w:pPr>
    </w:p>
    <w:p w14:paraId="113393DD" w14:textId="06C611F2" w:rsidR="00310597" w:rsidRPr="00EB49FC" w:rsidRDefault="00310597" w:rsidP="00310597">
      <w:pPr>
        <w:tabs>
          <w:tab w:val="left" w:pos="567"/>
          <w:tab w:val="left" w:pos="1418"/>
        </w:tabs>
        <w:ind w:left="1134" w:hanging="1134"/>
      </w:pPr>
      <w:r w:rsidRPr="00EB49FC">
        <w:tab/>
      </w:r>
      <w:r w:rsidRPr="00EB49FC">
        <w:tab/>
        <w:t xml:space="preserve">Write down the </w:t>
      </w:r>
      <w:r w:rsidRPr="00EB49FC">
        <w:rPr>
          <w:b/>
          <w:bCs/>
        </w:rPr>
        <w:t>6</w:t>
      </w:r>
      <w:r w:rsidRPr="00EB49FC">
        <w:t xml:space="preserve"> factors of</w:t>
      </w:r>
      <w:r w:rsidR="0083299B">
        <w:t xml:space="preserve"> </w:t>
      </w:r>
      <w:r w:rsidR="009D0C5D" w:rsidRPr="00960626">
        <w:rPr>
          <w:position w:val="-4"/>
        </w:rPr>
        <w:object w:dxaOrig="440" w:dyaOrig="279" w14:anchorId="5BD633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4pt" o:ole="">
            <v:imagedata r:id="rId24" o:title=""/>
          </v:shape>
          <o:OLEObject Type="Embed" ProgID="Equation.DSMT4" ShapeID="_x0000_i1025" DrawAspect="Content" ObjectID="_1776152840" r:id="rId25"/>
        </w:object>
      </w:r>
    </w:p>
    <w:p w14:paraId="02BC353E" w14:textId="77777777" w:rsidR="00310597" w:rsidRPr="00EB49FC" w:rsidRDefault="00310597" w:rsidP="00310597"/>
    <w:p w14:paraId="09534898" w14:textId="77777777" w:rsidR="00310597" w:rsidRPr="00EB49FC" w:rsidRDefault="00310597" w:rsidP="00310597"/>
    <w:p w14:paraId="5B14A41F" w14:textId="77777777" w:rsidR="00310597" w:rsidRPr="00EB49FC" w:rsidRDefault="00310597" w:rsidP="00310597"/>
    <w:p w14:paraId="41E90CDF" w14:textId="77777777" w:rsidR="00310597" w:rsidRPr="00EB49FC" w:rsidRDefault="00310597" w:rsidP="00310597"/>
    <w:p w14:paraId="249FACD7" w14:textId="77777777" w:rsidR="00310597" w:rsidRPr="00EB49FC" w:rsidRDefault="00310597" w:rsidP="00310597"/>
    <w:p w14:paraId="1CB6882D" w14:textId="77777777" w:rsidR="00310597" w:rsidRDefault="00310597" w:rsidP="00310597">
      <w:pPr>
        <w:jc w:val="right"/>
      </w:pPr>
      <w:r w:rsidRPr="00EB49FC">
        <w:tab/>
      </w:r>
      <w:r w:rsidRPr="00EB49FC">
        <w:rPr>
          <w:b/>
          <w:bCs/>
        </w:rPr>
        <w:t>(b)</w:t>
      </w:r>
      <w:r w:rsidRPr="00EB49FC">
        <w:t> </w:t>
      </w:r>
      <w:r w:rsidRPr="00EB49FC">
        <w:t>................</w:t>
      </w:r>
      <w:r w:rsidRPr="00EB49FC">
        <w:t> </w:t>
      </w:r>
      <w:r w:rsidRPr="00EB49FC">
        <w:t>................</w:t>
      </w:r>
      <w:r w:rsidRPr="00EB49FC">
        <w:t> </w:t>
      </w:r>
      <w:r w:rsidRPr="00EB49FC">
        <w:t>................</w:t>
      </w:r>
      <w:r w:rsidRPr="00EB49FC">
        <w:t> </w:t>
      </w:r>
      <w:r w:rsidRPr="00EB49FC">
        <w:t>................</w:t>
      </w:r>
      <w:r w:rsidRPr="00EB49FC">
        <w:t> </w:t>
      </w:r>
      <w:r w:rsidRPr="00EB49FC">
        <w:t>................</w:t>
      </w:r>
      <w:r w:rsidRPr="00EB49FC">
        <w:t> </w:t>
      </w:r>
      <w:r w:rsidRPr="00EB49FC">
        <w:t>................</w:t>
      </w:r>
      <w:r w:rsidRPr="00EB49FC">
        <w:t> </w:t>
      </w:r>
      <w:r w:rsidRPr="00EB49FC">
        <w:rPr>
          <w:b/>
          <w:bCs/>
        </w:rPr>
        <w:t>[2]</w:t>
      </w:r>
    </w:p>
    <w:p w14:paraId="291DCCC5" w14:textId="2192F88C" w:rsidR="009E0150" w:rsidRPr="009E0150" w:rsidRDefault="009E0150" w:rsidP="00310597">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0F65594" w14:textId="77777777" w:rsidR="00CD6167" w:rsidRDefault="00CD6167" w:rsidP="00B179D3"/>
    <w:p w14:paraId="61A16488" w14:textId="77777777" w:rsidR="00CD6167" w:rsidRDefault="00CD6167" w:rsidP="00B179D3"/>
    <w:p w14:paraId="53BA846A" w14:textId="77777777" w:rsidR="00CD6167" w:rsidRDefault="00CD6167" w:rsidP="00B179D3"/>
    <w:p w14:paraId="264F4CE2" w14:textId="77777777" w:rsidR="00CD6167" w:rsidRDefault="00CD6167" w:rsidP="00B179D3"/>
    <w:p w14:paraId="3C4226C7" w14:textId="77777777" w:rsidR="00CD6167" w:rsidRDefault="00CD6167" w:rsidP="00B179D3"/>
    <w:p w14:paraId="4D970D5A" w14:textId="77777777" w:rsidR="00CD6167" w:rsidRDefault="00CD6167" w:rsidP="00B179D3"/>
    <w:p w14:paraId="01DC3319" w14:textId="77777777" w:rsidR="00CD6167" w:rsidRDefault="00CD6167" w:rsidP="00B179D3"/>
    <w:p w14:paraId="7530F904" w14:textId="77777777" w:rsidR="00CD6167" w:rsidRDefault="00CD6167" w:rsidP="00B179D3"/>
    <w:p w14:paraId="677984BD" w14:textId="77777777" w:rsidR="00CD6167" w:rsidRDefault="00CD6167" w:rsidP="00B179D3"/>
    <w:p w14:paraId="0B5EE7CA" w14:textId="77777777" w:rsidR="00CD6167" w:rsidRDefault="00CD6167" w:rsidP="00B179D3"/>
    <w:p w14:paraId="32887682" w14:textId="77777777" w:rsidR="00CD6167" w:rsidRDefault="00CD6167" w:rsidP="00B179D3"/>
    <w:p w14:paraId="366FFEB7" w14:textId="77777777" w:rsidR="00CD6167" w:rsidRDefault="00CD6167" w:rsidP="00B179D3"/>
    <w:p w14:paraId="5E8ADA61" w14:textId="77777777" w:rsidR="00CD6167" w:rsidRDefault="00CD6167" w:rsidP="00B179D3"/>
    <w:p w14:paraId="68A07DEB" w14:textId="77777777" w:rsidR="00CD6167" w:rsidRDefault="00CD6167" w:rsidP="00B179D3"/>
    <w:p w14:paraId="048FCD75" w14:textId="77777777" w:rsidR="00CD6167" w:rsidRDefault="00CD6167" w:rsidP="00B179D3"/>
    <w:p w14:paraId="214B3439" w14:textId="06779BC2" w:rsidR="009475DA" w:rsidRDefault="009475DA">
      <w:pPr>
        <w:spacing w:line="240" w:lineRule="auto"/>
      </w:pPr>
      <w:r>
        <w:br w:type="page"/>
      </w:r>
    </w:p>
    <w:p w14:paraId="4269FC12" w14:textId="77777777" w:rsidR="00B120D6" w:rsidRDefault="00B120D6" w:rsidP="00B179D3"/>
    <w:p w14:paraId="1BA751F2" w14:textId="6D911C46" w:rsidR="00BC048F" w:rsidRPr="00B7159B" w:rsidRDefault="00FF60C8" w:rsidP="00BC048F">
      <w:pPr>
        <w:tabs>
          <w:tab w:val="left" w:pos="567"/>
          <w:tab w:val="left" w:pos="1418"/>
        </w:tabs>
        <w:ind w:left="1134" w:hanging="1134"/>
      </w:pPr>
      <w:r>
        <w:rPr>
          <w:b/>
          <w:bCs/>
        </w:rPr>
        <w:t>3</w:t>
      </w:r>
      <w:r w:rsidR="00BC048F" w:rsidRPr="00B7159B">
        <w:rPr>
          <w:b/>
          <w:bCs/>
        </w:rPr>
        <w:tab/>
        <w:t>(a)</w:t>
      </w:r>
      <w:r w:rsidR="00BC048F" w:rsidRPr="00B7159B">
        <w:tab/>
        <w:t xml:space="preserve">The table shows the results for a </w:t>
      </w:r>
      <w:r w:rsidR="008B5E8F">
        <w:t>hockey</w:t>
      </w:r>
      <w:r w:rsidR="00BC048F" w:rsidRPr="00B7159B">
        <w:t xml:space="preserve"> club’s ‘A’ team.</w:t>
      </w:r>
    </w:p>
    <w:p w14:paraId="7CFF7FE3" w14:textId="77777777" w:rsidR="00BC048F" w:rsidRDefault="00BC048F" w:rsidP="00BC048F">
      <w:r>
        <w:tab/>
      </w:r>
    </w:p>
    <w:tbl>
      <w:tblPr>
        <w:tblStyle w:val="TableGrid"/>
        <w:tblW w:w="0" w:type="auto"/>
        <w:tblInd w:w="1129" w:type="dxa"/>
        <w:tblLook w:val="04A0" w:firstRow="1" w:lastRow="0" w:firstColumn="1" w:lastColumn="0" w:noHBand="0" w:noVBand="1"/>
      </w:tblPr>
      <w:tblGrid>
        <w:gridCol w:w="1701"/>
        <w:gridCol w:w="1701"/>
      </w:tblGrid>
      <w:tr w:rsidR="00265B92" w14:paraId="6CF4317D" w14:textId="77777777" w:rsidTr="00EA291B">
        <w:tc>
          <w:tcPr>
            <w:tcW w:w="1701" w:type="dxa"/>
            <w:tcBorders>
              <w:bottom w:val="single" w:sz="8" w:space="0" w:color="auto"/>
            </w:tcBorders>
            <w:vAlign w:val="center"/>
          </w:tcPr>
          <w:p w14:paraId="04A641BC" w14:textId="77777777" w:rsidR="00265B92" w:rsidRPr="007B4CA5" w:rsidRDefault="00265B92" w:rsidP="00EA291B">
            <w:pPr>
              <w:spacing w:line="276" w:lineRule="auto"/>
              <w:jc w:val="center"/>
              <w:rPr>
                <w:b/>
                <w:bCs/>
              </w:rPr>
            </w:pPr>
            <w:r w:rsidRPr="007B4CA5">
              <w:rPr>
                <w:b/>
                <w:bCs/>
              </w:rPr>
              <w:t>Result</w:t>
            </w:r>
          </w:p>
        </w:tc>
        <w:tc>
          <w:tcPr>
            <w:tcW w:w="1701" w:type="dxa"/>
            <w:tcBorders>
              <w:bottom w:val="single" w:sz="8" w:space="0" w:color="auto"/>
            </w:tcBorders>
            <w:vAlign w:val="center"/>
          </w:tcPr>
          <w:p w14:paraId="79347833" w14:textId="77777777" w:rsidR="00265B92" w:rsidRPr="007B4CA5" w:rsidRDefault="00265B92" w:rsidP="00EA291B">
            <w:pPr>
              <w:spacing w:line="276" w:lineRule="auto"/>
              <w:jc w:val="center"/>
              <w:rPr>
                <w:b/>
                <w:bCs/>
              </w:rPr>
            </w:pPr>
            <w:r w:rsidRPr="007B4CA5">
              <w:rPr>
                <w:b/>
                <w:bCs/>
              </w:rPr>
              <w:t>Frequency</w:t>
            </w:r>
          </w:p>
        </w:tc>
      </w:tr>
      <w:tr w:rsidR="00265B92" w14:paraId="1817CEAD" w14:textId="77777777" w:rsidTr="00EA291B">
        <w:tc>
          <w:tcPr>
            <w:tcW w:w="1701" w:type="dxa"/>
            <w:tcBorders>
              <w:top w:val="single" w:sz="8" w:space="0" w:color="auto"/>
            </w:tcBorders>
            <w:vAlign w:val="center"/>
          </w:tcPr>
          <w:p w14:paraId="6F1B7714" w14:textId="77777777" w:rsidR="00265B92" w:rsidRDefault="00265B92" w:rsidP="00EA291B">
            <w:pPr>
              <w:spacing w:line="276" w:lineRule="auto"/>
              <w:jc w:val="center"/>
            </w:pPr>
            <w:r>
              <w:t>Win</w:t>
            </w:r>
          </w:p>
        </w:tc>
        <w:tc>
          <w:tcPr>
            <w:tcW w:w="1701" w:type="dxa"/>
            <w:tcBorders>
              <w:top w:val="single" w:sz="8" w:space="0" w:color="auto"/>
            </w:tcBorders>
            <w:vAlign w:val="center"/>
          </w:tcPr>
          <w:p w14:paraId="0BB41F0C" w14:textId="77777777" w:rsidR="00265B92" w:rsidRDefault="00265B92" w:rsidP="00EA291B">
            <w:pPr>
              <w:spacing w:line="276" w:lineRule="auto"/>
              <w:jc w:val="center"/>
            </w:pPr>
            <w:r>
              <w:t>28</w:t>
            </w:r>
          </w:p>
        </w:tc>
      </w:tr>
      <w:tr w:rsidR="00265B92" w14:paraId="0656B9D2" w14:textId="77777777" w:rsidTr="00EA291B">
        <w:tc>
          <w:tcPr>
            <w:tcW w:w="1701" w:type="dxa"/>
            <w:tcBorders>
              <w:bottom w:val="single" w:sz="4" w:space="0" w:color="auto"/>
            </w:tcBorders>
            <w:vAlign w:val="center"/>
          </w:tcPr>
          <w:p w14:paraId="646088FB" w14:textId="77777777" w:rsidR="00265B92" w:rsidRDefault="00265B92" w:rsidP="00EA291B">
            <w:pPr>
              <w:spacing w:line="276" w:lineRule="auto"/>
              <w:jc w:val="center"/>
            </w:pPr>
            <w:r>
              <w:t>Draw</w:t>
            </w:r>
          </w:p>
        </w:tc>
        <w:tc>
          <w:tcPr>
            <w:tcW w:w="1701" w:type="dxa"/>
            <w:tcBorders>
              <w:bottom w:val="single" w:sz="4" w:space="0" w:color="auto"/>
            </w:tcBorders>
            <w:vAlign w:val="center"/>
          </w:tcPr>
          <w:p w14:paraId="6673DF9F" w14:textId="77777777" w:rsidR="00265B92" w:rsidRDefault="00265B92" w:rsidP="00EA291B">
            <w:pPr>
              <w:spacing w:line="276" w:lineRule="auto"/>
              <w:jc w:val="center"/>
            </w:pPr>
            <w:r>
              <w:t>15</w:t>
            </w:r>
          </w:p>
        </w:tc>
      </w:tr>
      <w:tr w:rsidR="00265B92" w14:paraId="0C6F878D" w14:textId="77777777" w:rsidTr="00EA291B">
        <w:tc>
          <w:tcPr>
            <w:tcW w:w="1701" w:type="dxa"/>
            <w:tcBorders>
              <w:bottom w:val="single" w:sz="8" w:space="0" w:color="auto"/>
            </w:tcBorders>
            <w:vAlign w:val="center"/>
          </w:tcPr>
          <w:p w14:paraId="482365B6" w14:textId="77777777" w:rsidR="00265B92" w:rsidRDefault="00265B92" w:rsidP="00EA291B">
            <w:pPr>
              <w:spacing w:line="276" w:lineRule="auto"/>
              <w:jc w:val="center"/>
            </w:pPr>
            <w:r>
              <w:t>Lose</w:t>
            </w:r>
          </w:p>
        </w:tc>
        <w:tc>
          <w:tcPr>
            <w:tcW w:w="1701" w:type="dxa"/>
            <w:tcBorders>
              <w:bottom w:val="single" w:sz="8" w:space="0" w:color="auto"/>
            </w:tcBorders>
            <w:vAlign w:val="center"/>
          </w:tcPr>
          <w:p w14:paraId="1101C858" w14:textId="77777777" w:rsidR="00265B92" w:rsidRDefault="00265B92" w:rsidP="00EA291B">
            <w:pPr>
              <w:spacing w:line="276" w:lineRule="auto"/>
              <w:jc w:val="center"/>
            </w:pPr>
            <w:r>
              <w:t>17</w:t>
            </w:r>
          </w:p>
        </w:tc>
      </w:tr>
      <w:tr w:rsidR="00265B92" w14:paraId="54C1BA48" w14:textId="77777777" w:rsidTr="00EA291B">
        <w:tc>
          <w:tcPr>
            <w:tcW w:w="1701" w:type="dxa"/>
            <w:tcBorders>
              <w:top w:val="single" w:sz="8" w:space="0" w:color="auto"/>
              <w:bottom w:val="single" w:sz="4" w:space="0" w:color="auto"/>
            </w:tcBorders>
            <w:vAlign w:val="center"/>
          </w:tcPr>
          <w:p w14:paraId="2DAFECD0" w14:textId="77777777" w:rsidR="00265B92" w:rsidRDefault="00265B92" w:rsidP="00EA291B">
            <w:pPr>
              <w:spacing w:line="276" w:lineRule="auto"/>
              <w:jc w:val="center"/>
            </w:pPr>
            <w:r>
              <w:t>Total</w:t>
            </w:r>
          </w:p>
        </w:tc>
        <w:tc>
          <w:tcPr>
            <w:tcW w:w="1701" w:type="dxa"/>
            <w:tcBorders>
              <w:top w:val="single" w:sz="8" w:space="0" w:color="auto"/>
              <w:bottom w:val="single" w:sz="4" w:space="0" w:color="auto"/>
            </w:tcBorders>
            <w:vAlign w:val="center"/>
          </w:tcPr>
          <w:p w14:paraId="511CB111" w14:textId="77777777" w:rsidR="00265B92" w:rsidRDefault="00265B92" w:rsidP="00EA291B">
            <w:pPr>
              <w:spacing w:line="276" w:lineRule="auto"/>
              <w:jc w:val="center"/>
            </w:pPr>
            <w:r>
              <w:t>60</w:t>
            </w:r>
          </w:p>
        </w:tc>
      </w:tr>
    </w:tbl>
    <w:p w14:paraId="53874F6D" w14:textId="77777777" w:rsidR="00BC048F" w:rsidRDefault="00BC048F" w:rsidP="00BC048F"/>
    <w:p w14:paraId="08FEFB77" w14:textId="77777777" w:rsidR="00BC048F" w:rsidRPr="00F71650" w:rsidRDefault="00BC048F" w:rsidP="00BC048F">
      <w:pPr>
        <w:tabs>
          <w:tab w:val="left" w:pos="1134"/>
        </w:tabs>
        <w:ind w:left="1134" w:hanging="1134"/>
      </w:pPr>
      <w:r>
        <w:rPr>
          <w:noProof/>
        </w:rPr>
        <w:drawing>
          <wp:anchor distT="0" distB="0" distL="114300" distR="114300" simplePos="0" relativeHeight="251662342" behindDoc="0" locked="0" layoutInCell="1" allowOverlap="1" wp14:anchorId="315F3962" wp14:editId="3A08FBAD">
            <wp:simplePos x="0" y="0"/>
            <wp:positionH relativeFrom="column">
              <wp:posOffset>1696720</wp:posOffset>
            </wp:positionH>
            <wp:positionV relativeFrom="paragraph">
              <wp:posOffset>316230</wp:posOffset>
            </wp:positionV>
            <wp:extent cx="3156585" cy="3156585"/>
            <wp:effectExtent l="0" t="0" r="5715" b="5715"/>
            <wp:wrapTopAndBottom/>
            <wp:docPr id="167388418" name="Picture 167388418" descr="Complete a labelled pie chart to show these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8418" name="Picture 3" descr="Complete a labelled pie chart to show these results"/>
                    <pic:cNvPicPr/>
                  </pic:nvPicPr>
                  <pic:blipFill>
                    <a:blip r:embed="rId26"/>
                    <a:stretch>
                      <a:fillRect/>
                    </a:stretch>
                  </pic:blipFill>
                  <pic:spPr>
                    <a:xfrm>
                      <a:off x="0" y="0"/>
                      <a:ext cx="3156585" cy="3156585"/>
                    </a:xfrm>
                    <a:prstGeom prst="rect">
                      <a:avLst/>
                    </a:prstGeom>
                  </pic:spPr>
                </pic:pic>
              </a:graphicData>
            </a:graphic>
            <wp14:sizeRelH relativeFrom="margin">
              <wp14:pctWidth>0</wp14:pctWidth>
            </wp14:sizeRelH>
            <wp14:sizeRelV relativeFrom="margin">
              <wp14:pctHeight>0</wp14:pctHeight>
            </wp14:sizeRelV>
          </wp:anchor>
        </w:drawing>
      </w:r>
      <w:r w:rsidRPr="00F71650">
        <w:tab/>
      </w:r>
      <w:r w:rsidRPr="00F71650">
        <w:tab/>
        <w:t>Complete a labelled pie chart to show these results.</w:t>
      </w:r>
    </w:p>
    <w:p w14:paraId="148F2E4C" w14:textId="77777777" w:rsidR="00BC048F" w:rsidRPr="007D62FC" w:rsidRDefault="00BC048F" w:rsidP="00BC048F">
      <w:pPr>
        <w:ind w:right="142"/>
        <w:jc w:val="right"/>
        <w:rPr>
          <w:b/>
          <w:bCs/>
        </w:rPr>
      </w:pPr>
      <w:r w:rsidRPr="007D62FC">
        <w:rPr>
          <w:b/>
          <w:bCs/>
        </w:rPr>
        <w:t>[4]</w:t>
      </w:r>
    </w:p>
    <w:p w14:paraId="2BE7244F" w14:textId="77777777" w:rsidR="00FE6243" w:rsidRDefault="00FE6243" w:rsidP="00FE6243"/>
    <w:p w14:paraId="5D68ADFC" w14:textId="0770C1BC" w:rsidR="00FE6243" w:rsidRPr="00725CF2" w:rsidRDefault="004670C3" w:rsidP="00FE6243">
      <w:pPr>
        <w:tabs>
          <w:tab w:val="left" w:pos="567"/>
          <w:tab w:val="left" w:pos="1134"/>
        </w:tabs>
        <w:ind w:left="1134" w:hanging="1134"/>
      </w:pPr>
      <w:r>
        <w:rPr>
          <w:noProof/>
        </w:rPr>
        <w:drawing>
          <wp:anchor distT="0" distB="0" distL="114300" distR="114300" simplePos="0" relativeHeight="251691014" behindDoc="0" locked="0" layoutInCell="1" allowOverlap="1" wp14:anchorId="460FA1E6" wp14:editId="6466A9D6">
            <wp:simplePos x="0" y="0"/>
            <wp:positionH relativeFrom="column">
              <wp:posOffset>724205</wp:posOffset>
            </wp:positionH>
            <wp:positionV relativeFrom="paragraph">
              <wp:posOffset>307264</wp:posOffset>
            </wp:positionV>
            <wp:extent cx="2752350" cy="1307595"/>
            <wp:effectExtent l="0" t="0" r="0" b="6985"/>
            <wp:wrapTopAndBottom/>
            <wp:docPr id="928268324" name="Picture 1" descr="Here are the results for the hockey club’s ‘B’ team and ‘C’ tea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268324" name="Picture 1" descr="Here are the results for the hockey club’s ‘B’ team and ‘C’ team  "/>
                    <pic:cNvPicPr/>
                  </pic:nvPicPr>
                  <pic:blipFill>
                    <a:blip r:embed="rId27"/>
                    <a:stretch>
                      <a:fillRect/>
                    </a:stretch>
                  </pic:blipFill>
                  <pic:spPr>
                    <a:xfrm>
                      <a:off x="0" y="0"/>
                      <a:ext cx="2752350" cy="1307595"/>
                    </a:xfrm>
                    <a:prstGeom prst="rect">
                      <a:avLst/>
                    </a:prstGeom>
                  </pic:spPr>
                </pic:pic>
              </a:graphicData>
            </a:graphic>
          </wp:anchor>
        </w:drawing>
      </w:r>
      <w:r w:rsidR="00FE6243">
        <w:rPr>
          <w:b/>
          <w:bCs/>
        </w:rPr>
        <w:tab/>
      </w:r>
      <w:r w:rsidR="00FE6243" w:rsidRPr="00725CF2">
        <w:rPr>
          <w:b/>
          <w:bCs/>
        </w:rPr>
        <w:t>(b)</w:t>
      </w:r>
      <w:r w:rsidR="00FE6243" w:rsidRPr="00725CF2">
        <w:tab/>
        <w:t xml:space="preserve">Here are the results for the </w:t>
      </w:r>
      <w:r w:rsidR="00265B92">
        <w:t>hockey</w:t>
      </w:r>
      <w:r w:rsidR="00FE6243" w:rsidRPr="00725CF2">
        <w:t xml:space="preserve"> club’s ‘B’ team and ‘C’ team.</w:t>
      </w:r>
    </w:p>
    <w:p w14:paraId="13E77ABC" w14:textId="6B3EF374" w:rsidR="00FE6243" w:rsidRDefault="00FE6243" w:rsidP="00FE6243"/>
    <w:p w14:paraId="325C3E23" w14:textId="77777777" w:rsidR="00FE6243" w:rsidRDefault="00FE6243" w:rsidP="00FE6243"/>
    <w:p w14:paraId="17C89544" w14:textId="573CA00F" w:rsidR="00FE6243" w:rsidRPr="00B73654" w:rsidRDefault="00FE6243" w:rsidP="00FE6243">
      <w:pPr>
        <w:tabs>
          <w:tab w:val="left" w:pos="1418"/>
        </w:tabs>
        <w:ind w:left="1134" w:hanging="1134"/>
      </w:pPr>
      <w:r w:rsidRPr="00B73654">
        <w:tab/>
        <w:t>The ‘C’ team manager says</w:t>
      </w:r>
    </w:p>
    <w:p w14:paraId="05130F4C" w14:textId="77777777" w:rsidR="00FE6243" w:rsidRPr="00B73654" w:rsidRDefault="00FE6243" w:rsidP="00FE6243">
      <w:pPr>
        <w:tabs>
          <w:tab w:val="left" w:pos="1418"/>
        </w:tabs>
        <w:ind w:left="1134" w:hanging="1134"/>
        <w:rPr>
          <w:rFonts w:ascii="Comic Sans MS" w:hAnsi="Comic Sans MS" w:cs="Comic Sans MS"/>
        </w:rPr>
      </w:pPr>
    </w:p>
    <w:p w14:paraId="473E95EC" w14:textId="03350612" w:rsidR="00FE6243" w:rsidRPr="00B73654" w:rsidRDefault="00FE6243" w:rsidP="00FE6243">
      <w:pPr>
        <w:tabs>
          <w:tab w:val="left" w:pos="1418"/>
        </w:tabs>
        <w:ind w:left="1134" w:hanging="1134"/>
        <w:rPr>
          <w:rFonts w:ascii="Comic Sans MS" w:hAnsi="Comic Sans MS" w:cs="Comic Sans MS"/>
        </w:rPr>
      </w:pPr>
      <w:r w:rsidRPr="00B73654">
        <w:rPr>
          <w:rFonts w:ascii="Comic Sans MS" w:hAnsi="Comic Sans MS" w:cs="Comic Sans MS"/>
        </w:rPr>
        <w:tab/>
        <w:t xml:space="preserve">The pie charts show that the ‘C’ team </w:t>
      </w:r>
      <w:r w:rsidR="0014074C">
        <w:rPr>
          <w:rFonts w:ascii="Comic Sans MS" w:hAnsi="Comic Sans MS" w:cs="Comic Sans MS"/>
        </w:rPr>
        <w:t>lost less</w:t>
      </w:r>
      <w:r w:rsidRPr="00B73654">
        <w:rPr>
          <w:rFonts w:ascii="Comic Sans MS" w:hAnsi="Comic Sans MS" w:cs="Comic Sans MS"/>
        </w:rPr>
        <w:t xml:space="preserve"> games than the ‘B’ team.</w:t>
      </w:r>
    </w:p>
    <w:p w14:paraId="470A6B3B" w14:textId="77777777" w:rsidR="00FE6243" w:rsidRPr="00B73654" w:rsidRDefault="00FE6243" w:rsidP="00FE6243">
      <w:pPr>
        <w:tabs>
          <w:tab w:val="left" w:pos="1418"/>
        </w:tabs>
        <w:ind w:left="1134" w:hanging="1134"/>
      </w:pPr>
    </w:p>
    <w:p w14:paraId="75C090DE" w14:textId="50C3DDDE" w:rsidR="00FE6243" w:rsidRPr="00B73654" w:rsidRDefault="00FE6243" w:rsidP="00FE6243">
      <w:pPr>
        <w:tabs>
          <w:tab w:val="left" w:pos="1418"/>
        </w:tabs>
        <w:ind w:left="1134" w:hanging="1134"/>
      </w:pPr>
      <w:r w:rsidRPr="00B73654">
        <w:tab/>
        <w:t>Referring to the pie charts, explain why the ‘C’ team manager may not be correct.</w:t>
      </w:r>
    </w:p>
    <w:p w14:paraId="77829E10" w14:textId="77777777" w:rsidR="00FE6243" w:rsidRPr="00B73654" w:rsidRDefault="00FE6243" w:rsidP="00FE6243"/>
    <w:p w14:paraId="68F6D11C" w14:textId="77777777" w:rsidR="00FE6243" w:rsidRPr="00B73654" w:rsidRDefault="00FE6243" w:rsidP="00FE6243">
      <w:pPr>
        <w:tabs>
          <w:tab w:val="right" w:leader="dot" w:pos="9639"/>
        </w:tabs>
        <w:ind w:left="907"/>
      </w:pPr>
      <w:r>
        <w:t xml:space="preserve">    </w:t>
      </w:r>
      <w:r w:rsidRPr="00B73654">
        <w:tab/>
      </w:r>
    </w:p>
    <w:p w14:paraId="5FC0FE67" w14:textId="77777777" w:rsidR="00FE6243" w:rsidRPr="00B73654" w:rsidRDefault="00FE6243" w:rsidP="00FE6243">
      <w:pPr>
        <w:tabs>
          <w:tab w:val="right" w:leader="dot" w:pos="9639"/>
        </w:tabs>
        <w:ind w:left="907"/>
      </w:pPr>
    </w:p>
    <w:p w14:paraId="09ECB074" w14:textId="77777777" w:rsidR="00FE6243" w:rsidRPr="00B73654" w:rsidRDefault="00FE6243" w:rsidP="00FE6243">
      <w:pPr>
        <w:tabs>
          <w:tab w:val="right" w:leader="dot" w:pos="9639"/>
        </w:tabs>
        <w:ind w:left="907"/>
        <w:rPr>
          <w:b/>
          <w:bCs/>
        </w:rPr>
      </w:pPr>
      <w:r>
        <w:t xml:space="preserve">    </w:t>
      </w:r>
      <w:r w:rsidRPr="00B73654">
        <w:tab/>
      </w:r>
      <w:r w:rsidRPr="00B73654">
        <w:rPr>
          <w:b/>
          <w:bCs/>
        </w:rPr>
        <w:t>[1]</w:t>
      </w:r>
    </w:p>
    <w:p w14:paraId="127A0831" w14:textId="5B1BFD95" w:rsidR="004570CE" w:rsidRDefault="004570CE">
      <w:pPr>
        <w:spacing w:line="240" w:lineRule="auto"/>
      </w:pPr>
      <w:r>
        <w:br w:type="page"/>
      </w:r>
    </w:p>
    <w:p w14:paraId="5BDC1CD0" w14:textId="77777777" w:rsidR="00CD6167" w:rsidRDefault="00CD6167" w:rsidP="00B179D3"/>
    <w:p w14:paraId="656A7547" w14:textId="77777777" w:rsidR="00755306" w:rsidRDefault="00EF6AC0" w:rsidP="00755306">
      <w:pPr>
        <w:tabs>
          <w:tab w:val="left" w:pos="567"/>
        </w:tabs>
      </w:pPr>
      <w:r>
        <w:rPr>
          <w:b/>
          <w:bCs/>
        </w:rPr>
        <w:t>4</w:t>
      </w:r>
      <w:r w:rsidR="00555157" w:rsidRPr="00B7159B">
        <w:rPr>
          <w:b/>
          <w:bCs/>
        </w:rPr>
        <w:tab/>
      </w:r>
      <w:r w:rsidR="00755306">
        <w:t>The graph shows Sam’s journey from home to a waterpark.</w:t>
      </w:r>
    </w:p>
    <w:p w14:paraId="40220A19" w14:textId="6115AD6E" w:rsidR="00755306" w:rsidRDefault="00F37EAA" w:rsidP="00755306">
      <w:pPr>
        <w:tabs>
          <w:tab w:val="left" w:pos="567"/>
        </w:tabs>
      </w:pPr>
      <w:r>
        <w:rPr>
          <w:noProof/>
        </w:rPr>
        <w:drawing>
          <wp:anchor distT="0" distB="0" distL="114300" distR="114300" simplePos="0" relativeHeight="251693062" behindDoc="0" locked="0" layoutInCell="1" allowOverlap="1" wp14:anchorId="6B4833EB" wp14:editId="0335E982">
            <wp:simplePos x="0" y="0"/>
            <wp:positionH relativeFrom="column">
              <wp:posOffset>350520</wp:posOffset>
            </wp:positionH>
            <wp:positionV relativeFrom="paragraph">
              <wp:posOffset>226237</wp:posOffset>
            </wp:positionV>
            <wp:extent cx="5315585" cy="5077460"/>
            <wp:effectExtent l="0" t="0" r="0" b="8890"/>
            <wp:wrapTopAndBottom/>
            <wp:docPr id="235514248" name="Picture 2" descr="The graph shows Sam’s journey from home to a waterpark.&#10;During the journey Sam stops for petro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14248" name="Picture 2" descr="The graph shows Sam’s journey from home to a waterpark.&#10;During the journey Sam stops for petrol.&#10;"/>
                    <pic:cNvPicPr/>
                  </pic:nvPicPr>
                  <pic:blipFill>
                    <a:blip r:embed="rId28"/>
                    <a:stretch>
                      <a:fillRect/>
                    </a:stretch>
                  </pic:blipFill>
                  <pic:spPr>
                    <a:xfrm>
                      <a:off x="0" y="0"/>
                      <a:ext cx="5315585" cy="5077460"/>
                    </a:xfrm>
                    <a:prstGeom prst="rect">
                      <a:avLst/>
                    </a:prstGeom>
                  </pic:spPr>
                </pic:pic>
              </a:graphicData>
            </a:graphic>
          </wp:anchor>
        </w:drawing>
      </w:r>
      <w:r w:rsidR="00755306">
        <w:tab/>
        <w:t>During the journey Sam stops for petrol.</w:t>
      </w:r>
    </w:p>
    <w:p w14:paraId="74EA2ABC" w14:textId="5245F6B0" w:rsidR="00755306" w:rsidRDefault="00755306" w:rsidP="00755306"/>
    <w:p w14:paraId="56765D57" w14:textId="77777777" w:rsidR="00755306" w:rsidRPr="00505557" w:rsidRDefault="00755306" w:rsidP="00755306">
      <w:pPr>
        <w:tabs>
          <w:tab w:val="left" w:pos="567"/>
          <w:tab w:val="left" w:pos="1418"/>
        </w:tabs>
        <w:ind w:left="993" w:hanging="993"/>
      </w:pPr>
      <w:r w:rsidRPr="00505557">
        <w:tab/>
      </w:r>
      <w:r w:rsidRPr="00505557">
        <w:rPr>
          <w:b/>
          <w:bCs/>
        </w:rPr>
        <w:t>(a)</w:t>
      </w:r>
      <w:r w:rsidRPr="00505557">
        <w:rPr>
          <w:b/>
          <w:bCs/>
        </w:rPr>
        <w:tab/>
      </w:r>
      <w:r w:rsidRPr="00505557">
        <w:t xml:space="preserve">For how long did </w:t>
      </w:r>
      <w:r>
        <w:t>Sam</w:t>
      </w:r>
      <w:r w:rsidRPr="00505557">
        <w:t xml:space="preserve"> stop for petrol?</w:t>
      </w:r>
    </w:p>
    <w:p w14:paraId="15E7B3F1" w14:textId="77777777" w:rsidR="00755306" w:rsidRPr="00505557" w:rsidRDefault="00755306" w:rsidP="00755306"/>
    <w:p w14:paraId="74EED627" w14:textId="77777777" w:rsidR="00755306" w:rsidRPr="00505557" w:rsidRDefault="00755306" w:rsidP="00755306"/>
    <w:p w14:paraId="099A7974" w14:textId="77777777" w:rsidR="00755306" w:rsidRPr="00505557" w:rsidRDefault="00755306" w:rsidP="00755306"/>
    <w:p w14:paraId="0631FE2F" w14:textId="77777777" w:rsidR="00755306" w:rsidRPr="00505557" w:rsidRDefault="00755306" w:rsidP="00755306">
      <w:pPr>
        <w:tabs>
          <w:tab w:val="right" w:pos="5669"/>
          <w:tab w:val="left" w:pos="5953"/>
          <w:tab w:val="right" w:leader="dot" w:pos="9639"/>
        </w:tabs>
      </w:pPr>
      <w:r w:rsidRPr="00505557">
        <w:tab/>
      </w:r>
      <w:r w:rsidRPr="00505557">
        <w:rPr>
          <w:b/>
          <w:bCs/>
        </w:rPr>
        <w:t>(a)</w:t>
      </w:r>
      <w:r w:rsidRPr="00505557">
        <w:t xml:space="preserve"> </w:t>
      </w:r>
      <w:r w:rsidRPr="00505557">
        <w:tab/>
      </w:r>
      <w:r w:rsidRPr="00505557">
        <w:tab/>
      </w:r>
      <w:r w:rsidRPr="00F24030">
        <w:rPr>
          <w:sz w:val="12"/>
          <w:szCs w:val="12"/>
        </w:rPr>
        <w:t xml:space="preserve"> </w:t>
      </w:r>
      <w:r w:rsidRPr="00505557">
        <w:t xml:space="preserve">mins </w:t>
      </w:r>
      <w:r w:rsidRPr="00505557">
        <w:rPr>
          <w:b/>
          <w:bCs/>
        </w:rPr>
        <w:t>[1]</w:t>
      </w:r>
    </w:p>
    <w:p w14:paraId="29551B24" w14:textId="77777777" w:rsidR="00555157" w:rsidRPr="00505557" w:rsidRDefault="00555157" w:rsidP="00555157"/>
    <w:p w14:paraId="40FEFD22" w14:textId="2706351A" w:rsidR="00555157" w:rsidRPr="00505557" w:rsidRDefault="00555157" w:rsidP="00555157">
      <w:pPr>
        <w:tabs>
          <w:tab w:val="left" w:pos="567"/>
          <w:tab w:val="left" w:pos="1418"/>
        </w:tabs>
        <w:ind w:left="993" w:hanging="993"/>
      </w:pPr>
      <w:r w:rsidRPr="00505557">
        <w:tab/>
      </w:r>
      <w:r w:rsidRPr="00505557">
        <w:rPr>
          <w:b/>
          <w:bCs/>
        </w:rPr>
        <w:t>(b)</w:t>
      </w:r>
      <w:r w:rsidRPr="00505557">
        <w:tab/>
      </w:r>
      <w:r w:rsidR="005E4DAB">
        <w:t>Sam</w:t>
      </w:r>
      <w:r w:rsidRPr="00505557">
        <w:t xml:space="preserve"> drives the same route back home from the </w:t>
      </w:r>
      <w:r w:rsidR="009215A7">
        <w:t>waterpark</w:t>
      </w:r>
      <w:r w:rsidRPr="00505557">
        <w:t xml:space="preserve"> at an average speed of </w:t>
      </w:r>
      <w:r>
        <w:br/>
      </w:r>
      <w:r w:rsidRPr="00505557">
        <w:t>4</w:t>
      </w:r>
      <w:r w:rsidR="009215A7">
        <w:t>0</w:t>
      </w:r>
      <w:r w:rsidRPr="00BE0579">
        <w:rPr>
          <w:sz w:val="10"/>
          <w:szCs w:val="10"/>
        </w:rPr>
        <w:t xml:space="preserve"> </w:t>
      </w:r>
      <w:r w:rsidRPr="00505557">
        <w:t>km/h.</w:t>
      </w:r>
    </w:p>
    <w:p w14:paraId="1141DF04" w14:textId="1E321597" w:rsidR="00555157" w:rsidRPr="00505557" w:rsidRDefault="00555157" w:rsidP="00555157">
      <w:pPr>
        <w:tabs>
          <w:tab w:val="left" w:pos="567"/>
          <w:tab w:val="left" w:pos="1418"/>
        </w:tabs>
        <w:ind w:left="993" w:hanging="993"/>
      </w:pPr>
      <w:r w:rsidRPr="00505557">
        <w:tab/>
      </w:r>
      <w:r w:rsidRPr="00505557">
        <w:tab/>
      </w:r>
      <w:r w:rsidR="009215A7">
        <w:t>Sam</w:t>
      </w:r>
      <w:r w:rsidRPr="00505557">
        <w:t xml:space="preserve"> leaves the </w:t>
      </w:r>
      <w:r w:rsidR="009215A7">
        <w:t>waterpark</w:t>
      </w:r>
      <w:r w:rsidRPr="00505557">
        <w:t xml:space="preserve"> at </w:t>
      </w:r>
      <w:r w:rsidR="009215A7">
        <w:t>18</w:t>
      </w:r>
      <w:r w:rsidRPr="00505557">
        <w:t>:00.</w:t>
      </w:r>
    </w:p>
    <w:p w14:paraId="271551E1" w14:textId="77777777" w:rsidR="00555157" w:rsidRPr="00505557" w:rsidRDefault="00555157" w:rsidP="00555157">
      <w:pPr>
        <w:tabs>
          <w:tab w:val="left" w:pos="567"/>
          <w:tab w:val="left" w:pos="1418"/>
        </w:tabs>
        <w:ind w:left="993" w:hanging="993"/>
      </w:pPr>
    </w:p>
    <w:p w14:paraId="77F2EBC4" w14:textId="6F927FA0" w:rsidR="00555157" w:rsidRPr="00505557" w:rsidRDefault="00555157" w:rsidP="00555157">
      <w:pPr>
        <w:tabs>
          <w:tab w:val="left" w:pos="567"/>
          <w:tab w:val="left" w:pos="1418"/>
        </w:tabs>
        <w:ind w:left="993" w:hanging="993"/>
      </w:pPr>
      <w:r w:rsidRPr="00505557">
        <w:tab/>
      </w:r>
      <w:r w:rsidRPr="00505557">
        <w:tab/>
        <w:t xml:space="preserve">Work out the time when </w:t>
      </w:r>
      <w:r w:rsidR="009215A7">
        <w:t>Sam</w:t>
      </w:r>
      <w:r w:rsidRPr="00505557">
        <w:t xml:space="preserve"> arrives home.</w:t>
      </w:r>
    </w:p>
    <w:p w14:paraId="3D4BC5E6" w14:textId="77777777" w:rsidR="00555157" w:rsidRPr="00505557" w:rsidRDefault="00555157" w:rsidP="00555157"/>
    <w:p w14:paraId="1EF3E099" w14:textId="77777777" w:rsidR="00555157" w:rsidRPr="00505557" w:rsidRDefault="00555157" w:rsidP="00555157"/>
    <w:p w14:paraId="0CFC1178" w14:textId="77777777" w:rsidR="00555157" w:rsidRDefault="00555157" w:rsidP="00555157"/>
    <w:p w14:paraId="7FE70AB4" w14:textId="77777777" w:rsidR="00555157" w:rsidRPr="00505557" w:rsidRDefault="00555157" w:rsidP="00555157"/>
    <w:p w14:paraId="5D92954C" w14:textId="77777777" w:rsidR="00555157" w:rsidRPr="00505557" w:rsidRDefault="00555157" w:rsidP="00555157"/>
    <w:p w14:paraId="5B7672D4" w14:textId="77777777" w:rsidR="00555157" w:rsidRPr="00505557" w:rsidRDefault="00555157" w:rsidP="00555157"/>
    <w:p w14:paraId="6A201045" w14:textId="77777777" w:rsidR="00555157" w:rsidRPr="00505557" w:rsidRDefault="00555157" w:rsidP="00555157"/>
    <w:p w14:paraId="6B1D1E6D" w14:textId="77777777" w:rsidR="00555157" w:rsidRPr="00505557" w:rsidRDefault="00555157" w:rsidP="00555157"/>
    <w:p w14:paraId="572522FF" w14:textId="77777777" w:rsidR="00555157" w:rsidRPr="00505557" w:rsidRDefault="00555157" w:rsidP="00555157">
      <w:pPr>
        <w:tabs>
          <w:tab w:val="right" w:pos="5669"/>
          <w:tab w:val="left" w:pos="5953"/>
          <w:tab w:val="right" w:leader="dot" w:pos="9639"/>
        </w:tabs>
      </w:pPr>
      <w:r w:rsidRPr="00505557">
        <w:tab/>
      </w:r>
      <w:r w:rsidRPr="00505557">
        <w:rPr>
          <w:b/>
          <w:bCs/>
        </w:rPr>
        <w:t>(b)</w:t>
      </w:r>
      <w:r w:rsidRPr="00505557">
        <w:t xml:space="preserve"> </w:t>
      </w:r>
      <w:r w:rsidRPr="00505557">
        <w:tab/>
      </w:r>
      <w:r w:rsidRPr="00505557">
        <w:tab/>
      </w:r>
      <w:r w:rsidRPr="00505557">
        <w:rPr>
          <w:b/>
          <w:bCs/>
        </w:rPr>
        <w:t>[4]</w:t>
      </w:r>
    </w:p>
    <w:p w14:paraId="22BA9B78" w14:textId="62653494" w:rsidR="00E92401" w:rsidRDefault="00E92401">
      <w:pPr>
        <w:spacing w:line="240" w:lineRule="auto"/>
      </w:pPr>
      <w:r>
        <w:br w:type="page"/>
      </w:r>
    </w:p>
    <w:p w14:paraId="5F9F06A7" w14:textId="77777777" w:rsidR="00B901E0" w:rsidRDefault="00B901E0" w:rsidP="00B901E0"/>
    <w:p w14:paraId="6BEB1BF7" w14:textId="6588E594" w:rsidR="00B901E0" w:rsidRPr="0011024D" w:rsidRDefault="00B901E0" w:rsidP="00B901E0">
      <w:pPr>
        <w:tabs>
          <w:tab w:val="left" w:pos="567"/>
          <w:tab w:val="left" w:pos="1276"/>
        </w:tabs>
        <w:ind w:left="1134" w:hanging="1134"/>
      </w:pPr>
      <w:r>
        <w:rPr>
          <w:b/>
          <w:bCs/>
        </w:rPr>
        <w:t>5</w:t>
      </w:r>
      <w:r w:rsidRPr="0011024D">
        <w:rPr>
          <w:b/>
          <w:bCs/>
        </w:rPr>
        <w:tab/>
        <w:t>(a)</w:t>
      </w:r>
      <w:r w:rsidRPr="0011024D">
        <w:tab/>
        <w:t xml:space="preserve">Write an expression for the weight, in </w:t>
      </w:r>
      <w:r w:rsidR="00AD5321">
        <w:t>kilo</w:t>
      </w:r>
      <w:r w:rsidRPr="0011024D">
        <w:t xml:space="preserve">grams, of an object weighing </w:t>
      </w:r>
      <w:r w:rsidRPr="0011024D">
        <w:rPr>
          <w:i/>
          <w:iCs/>
        </w:rPr>
        <w:t>x</w:t>
      </w:r>
      <w:r w:rsidRPr="0011024D">
        <w:t xml:space="preserve"> grams.</w:t>
      </w:r>
    </w:p>
    <w:p w14:paraId="359CB69C" w14:textId="77777777" w:rsidR="00B901E0" w:rsidRPr="0011024D" w:rsidRDefault="00B901E0" w:rsidP="00B901E0">
      <w:pPr>
        <w:ind w:left="907" w:hanging="907"/>
      </w:pPr>
    </w:p>
    <w:p w14:paraId="58165D74" w14:textId="77777777" w:rsidR="00B901E0" w:rsidRPr="0011024D" w:rsidRDefault="00B901E0" w:rsidP="00B901E0">
      <w:pPr>
        <w:ind w:left="907" w:hanging="907"/>
      </w:pPr>
    </w:p>
    <w:p w14:paraId="6D0C22B9" w14:textId="3D9F20D9" w:rsidR="00B901E0" w:rsidRPr="0011024D" w:rsidRDefault="00B901E0" w:rsidP="00B901E0">
      <w:pPr>
        <w:tabs>
          <w:tab w:val="right" w:pos="5669"/>
          <w:tab w:val="left" w:pos="5953"/>
          <w:tab w:val="right" w:leader="dot" w:pos="9916"/>
        </w:tabs>
      </w:pPr>
      <w:r w:rsidRPr="0011024D">
        <w:tab/>
      </w:r>
      <w:r w:rsidRPr="0011024D">
        <w:rPr>
          <w:b/>
          <w:bCs/>
        </w:rPr>
        <w:t xml:space="preserve">(a) </w:t>
      </w:r>
      <w:r w:rsidRPr="0011024D">
        <w:tab/>
      </w:r>
      <w:r w:rsidRPr="0011024D">
        <w:tab/>
      </w:r>
      <w:r w:rsidR="00BB0E21">
        <w:t>k</w:t>
      </w:r>
      <w:r w:rsidRPr="0011024D">
        <w:t>g</w:t>
      </w:r>
      <w:r w:rsidRPr="0011024D">
        <w:rPr>
          <w:b/>
          <w:bCs/>
        </w:rPr>
        <w:t xml:space="preserve"> [1]</w:t>
      </w:r>
    </w:p>
    <w:p w14:paraId="059D0F84" w14:textId="77777777" w:rsidR="00B901E0" w:rsidRPr="0011024D" w:rsidRDefault="00B901E0" w:rsidP="00B901E0">
      <w:pPr>
        <w:ind w:left="907" w:hanging="907"/>
      </w:pPr>
    </w:p>
    <w:p w14:paraId="7568FB9D" w14:textId="2C437356" w:rsidR="00B901E0" w:rsidRPr="0011024D" w:rsidRDefault="00B901E0" w:rsidP="00B901E0">
      <w:pPr>
        <w:tabs>
          <w:tab w:val="left" w:pos="567"/>
          <w:tab w:val="left" w:pos="1418"/>
        </w:tabs>
        <w:ind w:left="1134" w:hanging="1134"/>
      </w:pPr>
      <w:r w:rsidRPr="0011024D">
        <w:tab/>
      </w:r>
      <w:r w:rsidRPr="0011024D">
        <w:rPr>
          <w:b/>
          <w:bCs/>
        </w:rPr>
        <w:t>(b)</w:t>
      </w:r>
      <w:r w:rsidRPr="0011024D">
        <w:tab/>
        <w:t xml:space="preserve">Write an expression for the area, in </w:t>
      </w:r>
      <w:r w:rsidR="00AD5321">
        <w:t>c</w:t>
      </w:r>
      <w:r>
        <w:t>m</w:t>
      </w:r>
      <w:r w:rsidRPr="004D4562">
        <w:rPr>
          <w:position w:val="4"/>
          <w:vertAlign w:val="superscript"/>
        </w:rPr>
        <w:t>2</w:t>
      </w:r>
      <w:r w:rsidRPr="0011024D">
        <w:t xml:space="preserve">, of a </w:t>
      </w:r>
      <w:r w:rsidR="005D5CBF">
        <w:t>playground</w:t>
      </w:r>
      <w:r w:rsidRPr="0011024D">
        <w:t xml:space="preserve"> of area </w:t>
      </w:r>
      <w:r w:rsidRPr="00CB1367">
        <w:rPr>
          <w:i/>
          <w:iCs/>
        </w:rPr>
        <w:t>y</w:t>
      </w:r>
      <w:r w:rsidR="00941F60" w:rsidRPr="00941F60">
        <w:rPr>
          <w:i/>
          <w:iCs/>
          <w:sz w:val="12"/>
          <w:szCs w:val="12"/>
        </w:rPr>
        <w:t xml:space="preserve"> </w:t>
      </w:r>
      <w:r>
        <w:t>m</w:t>
      </w:r>
      <w:r w:rsidR="00AC63F1">
        <w:rPr>
          <w:vertAlign w:val="superscript"/>
        </w:rPr>
        <w:t>2</w:t>
      </w:r>
      <w:r w:rsidRPr="0011024D">
        <w:t>.</w:t>
      </w:r>
    </w:p>
    <w:p w14:paraId="5789ACDF" w14:textId="77777777" w:rsidR="00B901E0" w:rsidRPr="0011024D" w:rsidRDefault="00B901E0" w:rsidP="00B901E0"/>
    <w:p w14:paraId="57B9C425" w14:textId="77777777" w:rsidR="00B901E0" w:rsidRPr="0011024D" w:rsidRDefault="00B901E0" w:rsidP="00B901E0"/>
    <w:p w14:paraId="0CA6B72E" w14:textId="77777777" w:rsidR="00B901E0" w:rsidRPr="0011024D" w:rsidRDefault="00B901E0" w:rsidP="00B901E0"/>
    <w:p w14:paraId="72CE1D39" w14:textId="14B165D0" w:rsidR="00B901E0" w:rsidRPr="0011024D" w:rsidRDefault="00B901E0" w:rsidP="00B901E0">
      <w:pPr>
        <w:tabs>
          <w:tab w:val="right" w:pos="5669"/>
          <w:tab w:val="left" w:pos="5953"/>
          <w:tab w:val="right" w:leader="dot" w:pos="9916"/>
        </w:tabs>
      </w:pPr>
      <w:r w:rsidRPr="0011024D">
        <w:tab/>
      </w:r>
      <w:r w:rsidRPr="0011024D">
        <w:rPr>
          <w:b/>
          <w:bCs/>
        </w:rPr>
        <w:t>(b)</w:t>
      </w:r>
      <w:r w:rsidRPr="0011024D">
        <w:t xml:space="preserve"> </w:t>
      </w:r>
      <w:r w:rsidRPr="0011024D">
        <w:tab/>
      </w:r>
      <w:r w:rsidRPr="0011024D">
        <w:tab/>
      </w:r>
      <w:r w:rsidR="00993D5F">
        <w:t>c</w:t>
      </w:r>
      <w:r w:rsidR="00030EDB">
        <w:t>m</w:t>
      </w:r>
      <w:r w:rsidR="00030EDB" w:rsidRPr="004D4562">
        <w:rPr>
          <w:position w:val="4"/>
          <w:vertAlign w:val="superscript"/>
        </w:rPr>
        <w:t>2</w:t>
      </w:r>
      <w:r w:rsidRPr="0011024D">
        <w:rPr>
          <w:b/>
          <w:bCs/>
        </w:rPr>
        <w:t xml:space="preserve"> [1]</w:t>
      </w:r>
    </w:p>
    <w:p w14:paraId="684418C7" w14:textId="77777777" w:rsidR="00B901E0" w:rsidRPr="0011024D" w:rsidRDefault="00B901E0" w:rsidP="00B901E0">
      <w:pPr>
        <w:ind w:left="454" w:hanging="454"/>
      </w:pPr>
    </w:p>
    <w:p w14:paraId="17777AEA" w14:textId="77777777" w:rsidR="00B901E0" w:rsidRPr="0011024D" w:rsidRDefault="00B901E0" w:rsidP="00B901E0"/>
    <w:p w14:paraId="0E4D842F" w14:textId="77777777" w:rsidR="006648F2" w:rsidRPr="00FF3973" w:rsidRDefault="000B501A" w:rsidP="006648F2">
      <w:pPr>
        <w:pStyle w:val="Q1"/>
        <w:tabs>
          <w:tab w:val="clear" w:pos="454"/>
          <w:tab w:val="left" w:pos="851"/>
        </w:tabs>
        <w:ind w:left="709" w:hanging="709"/>
      </w:pPr>
      <w:r>
        <w:rPr>
          <w:b/>
          <w:bCs/>
        </w:rPr>
        <w:t>6</w:t>
      </w:r>
      <w:r w:rsidRPr="00544F62">
        <w:tab/>
      </w:r>
      <w:r w:rsidR="006648F2">
        <w:t>3</w:t>
      </w:r>
      <w:r w:rsidR="006648F2" w:rsidRPr="00C466E7">
        <w:rPr>
          <w:sz w:val="12"/>
          <w:szCs w:val="12"/>
        </w:rPr>
        <w:t> </w:t>
      </w:r>
      <w:r w:rsidR="006648F2" w:rsidRPr="00FF3973">
        <w:t xml:space="preserve">kg of </w:t>
      </w:r>
      <w:r w:rsidR="006648F2">
        <w:t>apple</w:t>
      </w:r>
      <w:r w:rsidR="006648F2" w:rsidRPr="00FF3973">
        <w:t xml:space="preserve">s and </w:t>
      </w:r>
      <w:r w:rsidR="006648F2">
        <w:t>4</w:t>
      </w:r>
      <w:r w:rsidR="006648F2" w:rsidRPr="00C466E7">
        <w:rPr>
          <w:sz w:val="12"/>
          <w:szCs w:val="12"/>
        </w:rPr>
        <w:t> </w:t>
      </w:r>
      <w:r w:rsidR="006648F2" w:rsidRPr="00FF3973">
        <w:t xml:space="preserve">kg of </w:t>
      </w:r>
      <w:r w:rsidR="006648F2">
        <w:t>banana</w:t>
      </w:r>
      <w:r w:rsidR="006648F2" w:rsidRPr="00FF3973">
        <w:t>s cost £</w:t>
      </w:r>
      <w:r w:rsidR="006648F2">
        <w:t>8</w:t>
      </w:r>
      <w:r w:rsidR="006648F2" w:rsidRPr="00FF3973">
        <w:t>.</w:t>
      </w:r>
      <w:r w:rsidR="006648F2">
        <w:t>25</w:t>
      </w:r>
      <w:r w:rsidR="006648F2" w:rsidRPr="00FF3973">
        <w:t>.</w:t>
      </w:r>
    </w:p>
    <w:p w14:paraId="4ED4C941" w14:textId="77777777" w:rsidR="006648F2" w:rsidRPr="00FF3973" w:rsidRDefault="006648F2" w:rsidP="006648F2">
      <w:pPr>
        <w:tabs>
          <w:tab w:val="left" w:pos="851"/>
        </w:tabs>
        <w:ind w:left="709" w:hanging="709"/>
      </w:pPr>
      <w:r w:rsidRPr="00FF3973">
        <w:tab/>
      </w:r>
      <w:r>
        <w:t>2</w:t>
      </w:r>
      <w:r w:rsidRPr="00C466E7">
        <w:rPr>
          <w:sz w:val="12"/>
          <w:szCs w:val="12"/>
        </w:rPr>
        <w:t> </w:t>
      </w:r>
      <w:r w:rsidRPr="00FF3973">
        <w:t xml:space="preserve">kg of </w:t>
      </w:r>
      <w:r>
        <w:t>apple</w:t>
      </w:r>
      <w:r w:rsidRPr="00FF3973">
        <w:t xml:space="preserve">s and </w:t>
      </w:r>
      <w:r>
        <w:t>3</w:t>
      </w:r>
      <w:r w:rsidRPr="00C466E7">
        <w:rPr>
          <w:sz w:val="12"/>
          <w:szCs w:val="12"/>
        </w:rPr>
        <w:t> </w:t>
      </w:r>
      <w:r w:rsidRPr="00FF3973">
        <w:t xml:space="preserve">kg of </w:t>
      </w:r>
      <w:r>
        <w:t>banana</w:t>
      </w:r>
      <w:r w:rsidRPr="00FF3973">
        <w:t>s cost £5.</w:t>
      </w:r>
      <w:r>
        <w:t>78</w:t>
      </w:r>
      <w:r w:rsidRPr="00FF3973">
        <w:t>.</w:t>
      </w:r>
    </w:p>
    <w:p w14:paraId="543995B5" w14:textId="77777777" w:rsidR="006648F2" w:rsidRPr="00FF3973" w:rsidRDefault="006648F2" w:rsidP="006648F2">
      <w:pPr>
        <w:tabs>
          <w:tab w:val="left" w:pos="851"/>
        </w:tabs>
        <w:ind w:left="709" w:hanging="709"/>
      </w:pPr>
    </w:p>
    <w:p w14:paraId="40312B74" w14:textId="77777777" w:rsidR="006648F2" w:rsidRPr="00FF3973" w:rsidRDefault="006648F2" w:rsidP="006648F2">
      <w:pPr>
        <w:tabs>
          <w:tab w:val="left" w:pos="851"/>
        </w:tabs>
        <w:ind w:left="709" w:hanging="709"/>
      </w:pPr>
      <w:r w:rsidRPr="00FF3973">
        <w:tab/>
        <w:t>Find the cost of 1</w:t>
      </w:r>
      <w:r w:rsidRPr="00C466E7">
        <w:rPr>
          <w:sz w:val="12"/>
          <w:szCs w:val="12"/>
        </w:rPr>
        <w:t> </w:t>
      </w:r>
      <w:r w:rsidRPr="00FF3973">
        <w:t xml:space="preserve">kg of </w:t>
      </w:r>
      <w:r>
        <w:t>apple</w:t>
      </w:r>
      <w:r w:rsidRPr="00FF3973">
        <w:t>s and the cost of 1</w:t>
      </w:r>
      <w:r w:rsidRPr="00C466E7">
        <w:rPr>
          <w:sz w:val="12"/>
          <w:szCs w:val="12"/>
        </w:rPr>
        <w:t> </w:t>
      </w:r>
      <w:r w:rsidRPr="00FF3973">
        <w:t xml:space="preserve">kg of </w:t>
      </w:r>
      <w:r>
        <w:t>banana</w:t>
      </w:r>
      <w:r w:rsidRPr="00FF3973">
        <w:t>s.</w:t>
      </w:r>
    </w:p>
    <w:p w14:paraId="395CCDCB" w14:textId="77777777" w:rsidR="006648F2" w:rsidRPr="00FF3973" w:rsidRDefault="006648F2" w:rsidP="006648F2">
      <w:pPr>
        <w:tabs>
          <w:tab w:val="left" w:pos="851"/>
        </w:tabs>
        <w:ind w:left="709" w:hanging="709"/>
      </w:pPr>
      <w:r w:rsidRPr="00FF3973">
        <w:tab/>
        <w:t>You must show your working.</w:t>
      </w:r>
    </w:p>
    <w:p w14:paraId="363A6154" w14:textId="384FB79E" w:rsidR="000B501A" w:rsidRPr="00FF3973" w:rsidRDefault="000B501A" w:rsidP="006648F2">
      <w:pPr>
        <w:pStyle w:val="Q1"/>
        <w:tabs>
          <w:tab w:val="clear" w:pos="454"/>
          <w:tab w:val="left" w:pos="851"/>
        </w:tabs>
        <w:ind w:left="709" w:hanging="709"/>
      </w:pPr>
    </w:p>
    <w:p w14:paraId="78B49274" w14:textId="77777777" w:rsidR="000B501A" w:rsidRPr="00FF3973" w:rsidRDefault="000B501A" w:rsidP="000B501A"/>
    <w:p w14:paraId="42635C29" w14:textId="77777777" w:rsidR="000B501A" w:rsidRPr="00FF3973" w:rsidRDefault="000B501A" w:rsidP="000B501A"/>
    <w:p w14:paraId="78D359A6" w14:textId="77777777" w:rsidR="000B501A" w:rsidRPr="00FF3973" w:rsidRDefault="000B501A" w:rsidP="000B501A"/>
    <w:p w14:paraId="5F231D74" w14:textId="77777777" w:rsidR="000B501A" w:rsidRPr="00FF3973" w:rsidRDefault="000B501A" w:rsidP="000B501A"/>
    <w:p w14:paraId="612DD78F" w14:textId="77777777" w:rsidR="000B501A" w:rsidRPr="00FF3973" w:rsidRDefault="000B501A" w:rsidP="000B501A"/>
    <w:p w14:paraId="36B382C9" w14:textId="77777777" w:rsidR="000B501A" w:rsidRPr="00FF3973" w:rsidRDefault="000B501A" w:rsidP="000B501A"/>
    <w:p w14:paraId="1FAD19D6" w14:textId="77777777" w:rsidR="000B501A" w:rsidRPr="00FF3973" w:rsidRDefault="000B501A" w:rsidP="000B501A"/>
    <w:p w14:paraId="4EC4DECA" w14:textId="77777777" w:rsidR="000B501A" w:rsidRPr="00FF3973" w:rsidRDefault="000B501A" w:rsidP="000B501A"/>
    <w:p w14:paraId="71A3C020" w14:textId="77777777" w:rsidR="000B501A" w:rsidRPr="00FF3973" w:rsidRDefault="000B501A" w:rsidP="000B501A"/>
    <w:p w14:paraId="320E762D" w14:textId="77777777" w:rsidR="000B501A" w:rsidRPr="00FF3973" w:rsidRDefault="000B501A" w:rsidP="000B501A"/>
    <w:p w14:paraId="6FD85B36" w14:textId="77777777" w:rsidR="000B501A" w:rsidRPr="00FF3973" w:rsidRDefault="000B501A" w:rsidP="000B501A"/>
    <w:p w14:paraId="5A300FAA" w14:textId="77777777" w:rsidR="000B501A" w:rsidRPr="00FF3973" w:rsidRDefault="000B501A" w:rsidP="000B501A"/>
    <w:p w14:paraId="00D5E014" w14:textId="77777777" w:rsidR="000B501A" w:rsidRPr="00FF3973" w:rsidRDefault="000B501A" w:rsidP="000B501A"/>
    <w:p w14:paraId="28020149" w14:textId="77777777" w:rsidR="000B501A" w:rsidRPr="00FF3973" w:rsidRDefault="000B501A" w:rsidP="000B501A"/>
    <w:p w14:paraId="6FF812D4" w14:textId="77777777" w:rsidR="000B501A" w:rsidRPr="00FF3973" w:rsidRDefault="000B501A" w:rsidP="000B501A"/>
    <w:p w14:paraId="18BA4641" w14:textId="77777777" w:rsidR="000B501A" w:rsidRPr="00FF3973" w:rsidRDefault="000B501A" w:rsidP="000B501A"/>
    <w:p w14:paraId="3D25F6FE" w14:textId="77777777" w:rsidR="000B501A" w:rsidRPr="00FF3973" w:rsidRDefault="000B501A" w:rsidP="000B501A"/>
    <w:p w14:paraId="74813DC5" w14:textId="77777777" w:rsidR="000B501A" w:rsidRPr="00FF3973" w:rsidRDefault="000B501A" w:rsidP="000B501A"/>
    <w:p w14:paraId="1D2BA40E" w14:textId="77777777" w:rsidR="000B501A" w:rsidRPr="00FF3973" w:rsidRDefault="000B501A" w:rsidP="000B501A"/>
    <w:p w14:paraId="2E417FBC" w14:textId="77777777" w:rsidR="000B501A" w:rsidRPr="00FF3973" w:rsidRDefault="000B501A" w:rsidP="000B501A"/>
    <w:p w14:paraId="21CE1030" w14:textId="77777777" w:rsidR="000B501A" w:rsidRPr="00FF3973" w:rsidRDefault="000B501A" w:rsidP="000B501A"/>
    <w:p w14:paraId="794FC073" w14:textId="77777777" w:rsidR="000B501A" w:rsidRPr="00FF3973" w:rsidRDefault="000B501A" w:rsidP="000B501A"/>
    <w:p w14:paraId="0396F2C4" w14:textId="77777777" w:rsidR="000B501A" w:rsidRPr="00FF3973" w:rsidRDefault="000B501A" w:rsidP="000B501A"/>
    <w:p w14:paraId="50EC0DC3" w14:textId="77777777" w:rsidR="000B501A" w:rsidRPr="00FF3973" w:rsidRDefault="000B501A" w:rsidP="000B501A"/>
    <w:p w14:paraId="0AD8D366" w14:textId="77777777" w:rsidR="000B501A" w:rsidRPr="00FF3973" w:rsidRDefault="000B501A" w:rsidP="000B501A"/>
    <w:p w14:paraId="3B32B690" w14:textId="77777777" w:rsidR="000B501A" w:rsidRPr="00FF3973" w:rsidRDefault="000B501A" w:rsidP="000B501A"/>
    <w:p w14:paraId="2392893B" w14:textId="77777777" w:rsidR="000B501A" w:rsidRPr="00FF3973" w:rsidRDefault="000B501A" w:rsidP="000B501A"/>
    <w:p w14:paraId="47A76AE2" w14:textId="77777777" w:rsidR="000B501A" w:rsidRPr="00FF3973" w:rsidRDefault="000B501A" w:rsidP="000B501A"/>
    <w:p w14:paraId="7CBC40C1" w14:textId="77777777" w:rsidR="000B501A" w:rsidRPr="00FF3973" w:rsidRDefault="000B501A" w:rsidP="000B501A"/>
    <w:p w14:paraId="5D0D3874" w14:textId="77777777" w:rsidR="000B501A" w:rsidRPr="00FF3973" w:rsidRDefault="000B501A" w:rsidP="000B501A"/>
    <w:p w14:paraId="5F3B9C38" w14:textId="77777777" w:rsidR="000B501A" w:rsidRPr="00FF3973" w:rsidRDefault="000B501A" w:rsidP="000B501A"/>
    <w:p w14:paraId="0CE507A2" w14:textId="22AEEC23" w:rsidR="000B501A" w:rsidRPr="00FF3973" w:rsidRDefault="000B501A" w:rsidP="000B501A">
      <w:pPr>
        <w:jc w:val="right"/>
      </w:pPr>
      <w:r w:rsidRPr="00FF3973">
        <w:tab/>
        <w:t>1</w:t>
      </w:r>
      <w:r w:rsidRPr="00D404B8">
        <w:rPr>
          <w:sz w:val="12"/>
          <w:szCs w:val="12"/>
        </w:rPr>
        <w:t> </w:t>
      </w:r>
      <w:r w:rsidRPr="00FF3973">
        <w:t xml:space="preserve">kg of </w:t>
      </w:r>
      <w:r w:rsidR="006648F2">
        <w:t>apples</w:t>
      </w:r>
      <w:r w:rsidRPr="00FF3973">
        <w:t xml:space="preserve"> cost £ ......................</w:t>
      </w:r>
    </w:p>
    <w:p w14:paraId="49628BEC" w14:textId="77777777" w:rsidR="000B501A" w:rsidRPr="00FF3973" w:rsidRDefault="000B501A" w:rsidP="000B501A">
      <w:pPr>
        <w:jc w:val="right"/>
      </w:pPr>
    </w:p>
    <w:p w14:paraId="649EADCE" w14:textId="0B2DFD8A" w:rsidR="000B501A" w:rsidRPr="00FF3973" w:rsidRDefault="000B501A" w:rsidP="000B501A">
      <w:pPr>
        <w:jc w:val="right"/>
      </w:pPr>
      <w:r w:rsidRPr="00FF3973">
        <w:tab/>
        <w:t>1</w:t>
      </w:r>
      <w:r w:rsidRPr="00D404B8">
        <w:rPr>
          <w:sz w:val="12"/>
          <w:szCs w:val="12"/>
        </w:rPr>
        <w:t> </w:t>
      </w:r>
      <w:r w:rsidRPr="00FF3973">
        <w:t xml:space="preserve">kg of </w:t>
      </w:r>
      <w:r w:rsidR="006648F2">
        <w:t>bananas</w:t>
      </w:r>
      <w:r w:rsidRPr="00FF3973">
        <w:t xml:space="preserve"> cost £ ......................</w:t>
      </w:r>
    </w:p>
    <w:p w14:paraId="367EA635" w14:textId="77777777" w:rsidR="000B501A" w:rsidRPr="00FF3973" w:rsidRDefault="000B501A" w:rsidP="000B501A">
      <w:pPr>
        <w:ind w:left="454" w:hanging="454"/>
        <w:jc w:val="right"/>
        <w:rPr>
          <w:b/>
          <w:bCs/>
        </w:rPr>
      </w:pPr>
      <w:r w:rsidRPr="00FF3973">
        <w:rPr>
          <w:b/>
          <w:bCs/>
        </w:rPr>
        <w:t>[5]</w:t>
      </w:r>
    </w:p>
    <w:p w14:paraId="6BE2F3F3" w14:textId="77777777" w:rsidR="00BC048F" w:rsidRDefault="00BC048F" w:rsidP="00B179D3"/>
    <w:p w14:paraId="01FD7D97" w14:textId="069105A9" w:rsidR="004E0A92" w:rsidRDefault="004E0A92" w:rsidP="00632AA2">
      <w:r>
        <w:rPr>
          <w:b/>
          <w:bCs/>
        </w:rPr>
        <w:t>7</w:t>
      </w:r>
      <w:r>
        <w:tab/>
      </w:r>
      <w:r w:rsidR="000E29EE" w:rsidRPr="000E29EE">
        <w:t>Find all the possible integer values that satisfy the inequality</w:t>
      </w:r>
      <w:r w:rsidR="00A234CE">
        <w:t xml:space="preserve"> </w:t>
      </w:r>
      <w:r w:rsidR="006F1117" w:rsidRPr="001D4232">
        <w:rPr>
          <w:position w:val="-8"/>
        </w:rPr>
        <w:object w:dxaOrig="1100" w:dyaOrig="279" w14:anchorId="33655C01">
          <v:shape id="_x0000_i1026" type="#_x0000_t75" style="width:55.2pt;height:13.6pt" o:ole="">
            <v:imagedata r:id="rId29" o:title=""/>
          </v:shape>
          <o:OLEObject Type="Embed" ProgID="Equation.DSMT4" ShapeID="_x0000_i1026" DrawAspect="Content" ObjectID="_1776152841" r:id="rId30"/>
        </w:object>
      </w:r>
      <w:r w:rsidR="00903E35" w:rsidRPr="00632AA2">
        <w:rPr>
          <w:rFonts w:ascii="Cambria Math" w:eastAsia="SimHei" w:hAnsi="Cambria Math" w:cs="Cambria Math"/>
        </w:rPr>
        <w:t>⩽</w:t>
      </w:r>
      <w:r w:rsidR="00903E35" w:rsidRPr="006449EE">
        <w:rPr>
          <w:rFonts w:eastAsia="SimHei" w:cs="Arial"/>
        </w:rPr>
        <w:t xml:space="preserve"> </w:t>
      </w:r>
      <w:r w:rsidR="00632AA2" w:rsidRPr="006449EE">
        <w:rPr>
          <w:rFonts w:eastAsia="SimHei" w:cs="Arial"/>
        </w:rPr>
        <w:t>15.</w:t>
      </w:r>
    </w:p>
    <w:p w14:paraId="5E6FAF92" w14:textId="77777777" w:rsidR="00BC048F" w:rsidRDefault="00BC048F" w:rsidP="00B179D3"/>
    <w:p w14:paraId="72F28A3A" w14:textId="77777777" w:rsidR="007F77E2" w:rsidRDefault="007F77E2" w:rsidP="00B179D3"/>
    <w:p w14:paraId="6D16BE36" w14:textId="77777777" w:rsidR="007F77E2" w:rsidRDefault="007F77E2" w:rsidP="00B179D3"/>
    <w:p w14:paraId="43C3113E" w14:textId="77777777" w:rsidR="007F77E2" w:rsidRDefault="007F77E2" w:rsidP="00B179D3"/>
    <w:p w14:paraId="2463B53E" w14:textId="77777777" w:rsidR="007F77E2" w:rsidRDefault="007F77E2" w:rsidP="00B179D3"/>
    <w:p w14:paraId="6FE491F4" w14:textId="77777777" w:rsidR="007F77E2" w:rsidRDefault="007F77E2" w:rsidP="00B179D3"/>
    <w:p w14:paraId="26D5C688" w14:textId="77777777" w:rsidR="008B6502" w:rsidRDefault="008B6502" w:rsidP="00B179D3"/>
    <w:p w14:paraId="1E878B03" w14:textId="77777777" w:rsidR="007F77E2" w:rsidRDefault="007F77E2" w:rsidP="00B179D3"/>
    <w:p w14:paraId="21FD18D3" w14:textId="77777777" w:rsidR="007F77E2" w:rsidRDefault="007F77E2" w:rsidP="00B179D3"/>
    <w:p w14:paraId="0217B688" w14:textId="77777777" w:rsidR="007F77E2" w:rsidRDefault="007F77E2" w:rsidP="00B179D3"/>
    <w:p w14:paraId="5190DDF8" w14:textId="77777777" w:rsidR="007F77E2" w:rsidRDefault="007F77E2" w:rsidP="00B179D3"/>
    <w:p w14:paraId="4C889DE8" w14:textId="77777777" w:rsidR="007F77E2" w:rsidRDefault="007F77E2" w:rsidP="00B179D3"/>
    <w:p w14:paraId="01C83661" w14:textId="77777777" w:rsidR="007F77E2" w:rsidRPr="007F77E2" w:rsidRDefault="007F77E2" w:rsidP="007F77E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DAD790" w14:textId="77777777" w:rsidR="007F77E2" w:rsidRPr="007F77E2" w:rsidRDefault="007F77E2" w:rsidP="007F77E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8CB595" w14:textId="0B21E30B" w:rsidR="007F77E2" w:rsidRPr="007F77E2" w:rsidRDefault="007F77E2" w:rsidP="00401C87">
      <w:pPr>
        <w:tabs>
          <w:tab w:val="right" w:pos="4395"/>
          <w:tab w:val="left" w:pos="5812"/>
          <w:tab w:val="right" w:leader="dot" w:pos="9916"/>
        </w:tabs>
        <w:suppressAutoHyphens/>
        <w:autoSpaceDE w:val="0"/>
        <w:autoSpaceDN w:val="0"/>
        <w:adjustRightInd w:val="0"/>
        <w:spacing w:line="260" w:lineRule="atLeast"/>
        <w:textAlignment w:val="baseline"/>
        <w:rPr>
          <w:rFonts w:cs="Arial"/>
          <w:color w:val="000000"/>
          <w:szCs w:val="22"/>
        </w:rPr>
      </w:pPr>
      <w:r w:rsidRPr="007F77E2">
        <w:rPr>
          <w:rFonts w:cs="Arial"/>
          <w:i/>
          <w:iCs/>
          <w:color w:val="000000"/>
          <w:szCs w:val="22"/>
        </w:rPr>
        <w:tab/>
      </w:r>
      <w:r w:rsidRPr="007F77E2">
        <w:rPr>
          <w:rFonts w:cs="Arial"/>
          <w:i/>
          <w:iCs/>
          <w:color w:val="000000"/>
          <w:szCs w:val="22"/>
        </w:rPr>
        <w:tab/>
        <w:t>x</w:t>
      </w:r>
      <w:r w:rsidRPr="007F77E2">
        <w:rPr>
          <w:rFonts w:cs="Arial"/>
          <w:color w:val="000000"/>
          <w:szCs w:val="22"/>
        </w:rPr>
        <w:t xml:space="preserve"> = </w:t>
      </w:r>
      <w:r w:rsidR="00401C87">
        <w:rPr>
          <w:rFonts w:cs="Arial"/>
          <w:color w:val="000000"/>
          <w:szCs w:val="22"/>
        </w:rPr>
        <w:t>…………</w:t>
      </w:r>
      <w:r w:rsidRPr="007F77E2">
        <w:rPr>
          <w:rFonts w:cs="Arial"/>
          <w:color w:val="000000"/>
          <w:szCs w:val="22"/>
        </w:rPr>
        <w:tab/>
      </w:r>
      <w:r w:rsidRPr="007F77E2">
        <w:rPr>
          <w:rFonts w:cs="Arial"/>
          <w:b/>
          <w:bCs/>
          <w:color w:val="000000"/>
          <w:szCs w:val="22"/>
        </w:rPr>
        <w:t>[3]</w:t>
      </w:r>
    </w:p>
    <w:p w14:paraId="127B6E0F" w14:textId="77777777" w:rsidR="006E6748" w:rsidRPr="006E6748" w:rsidRDefault="006E6748" w:rsidP="006E674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BA668A6" w14:textId="6D3E2AC8" w:rsidR="006E6748" w:rsidRDefault="00A647F1" w:rsidP="006E6748">
      <w:r>
        <w:rPr>
          <w:noProof/>
        </w:rPr>
        <w:drawing>
          <wp:anchor distT="0" distB="0" distL="114300" distR="114300" simplePos="0" relativeHeight="251667462" behindDoc="0" locked="0" layoutInCell="1" allowOverlap="1" wp14:anchorId="03A45232" wp14:editId="74267C2B">
            <wp:simplePos x="0" y="0"/>
            <wp:positionH relativeFrom="column">
              <wp:posOffset>357808</wp:posOffset>
            </wp:positionH>
            <wp:positionV relativeFrom="paragraph">
              <wp:posOffset>241438</wp:posOffset>
            </wp:positionV>
            <wp:extent cx="6123444" cy="3691136"/>
            <wp:effectExtent l="0" t="0" r="0" b="5080"/>
            <wp:wrapTopAndBottom/>
            <wp:docPr id="1462042858" name="Picture 2" descr="Here are sketches of six graphs, labelled A to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042858" name="Picture 2" descr="Here are sketches of six graphs, labelled A to F"/>
                    <pic:cNvPicPr/>
                  </pic:nvPicPr>
                  <pic:blipFill>
                    <a:blip r:embed="rId31"/>
                    <a:stretch>
                      <a:fillRect/>
                    </a:stretch>
                  </pic:blipFill>
                  <pic:spPr>
                    <a:xfrm>
                      <a:off x="0" y="0"/>
                      <a:ext cx="6123444" cy="3691136"/>
                    </a:xfrm>
                    <a:prstGeom prst="rect">
                      <a:avLst/>
                    </a:prstGeom>
                  </pic:spPr>
                </pic:pic>
              </a:graphicData>
            </a:graphic>
          </wp:anchor>
        </w:drawing>
      </w:r>
      <w:r w:rsidR="006E6748" w:rsidRPr="006E6748">
        <w:rPr>
          <w:rFonts w:cs="Arial"/>
          <w:b/>
          <w:bCs/>
          <w:color w:val="000000"/>
          <w:szCs w:val="22"/>
        </w:rPr>
        <w:t>8</w:t>
      </w:r>
      <w:r w:rsidR="006E6748" w:rsidRPr="006E6748">
        <w:rPr>
          <w:rFonts w:cs="Arial"/>
          <w:color w:val="000000"/>
          <w:szCs w:val="22"/>
        </w:rPr>
        <w:tab/>
        <w:t xml:space="preserve">Here are sketches of six graphs, labelled </w:t>
      </w:r>
      <w:r w:rsidR="006E6748" w:rsidRPr="006E6748">
        <w:rPr>
          <w:rFonts w:cs="Arial"/>
          <w:b/>
          <w:bCs/>
          <w:color w:val="000000"/>
          <w:szCs w:val="22"/>
        </w:rPr>
        <w:t>A</w:t>
      </w:r>
      <w:r w:rsidR="006E6748" w:rsidRPr="006E6748">
        <w:rPr>
          <w:rFonts w:cs="Arial"/>
          <w:color w:val="000000"/>
          <w:szCs w:val="22"/>
        </w:rPr>
        <w:t xml:space="preserve"> to </w:t>
      </w:r>
      <w:r w:rsidR="006E6748" w:rsidRPr="006E6748">
        <w:rPr>
          <w:rFonts w:cs="Arial"/>
          <w:b/>
          <w:bCs/>
          <w:color w:val="000000"/>
          <w:szCs w:val="22"/>
        </w:rPr>
        <w:t>F</w:t>
      </w:r>
      <w:r w:rsidR="006E6748" w:rsidRPr="006E6748">
        <w:rPr>
          <w:rFonts w:cs="Arial"/>
          <w:color w:val="000000"/>
          <w:szCs w:val="22"/>
        </w:rPr>
        <w:t>.</w:t>
      </w:r>
    </w:p>
    <w:p w14:paraId="45135193" w14:textId="77777777" w:rsidR="006E6748" w:rsidRDefault="006E6748" w:rsidP="00B179D3"/>
    <w:p w14:paraId="5CC6A294" w14:textId="77777777" w:rsidR="003A3CDF" w:rsidRDefault="003A3CDF" w:rsidP="00B179D3"/>
    <w:p w14:paraId="3F9C2936" w14:textId="739C0B1D" w:rsidR="00BA23EC" w:rsidRPr="00BA23EC" w:rsidRDefault="00322376" w:rsidP="00BA23EC">
      <w:pPr>
        <w:spacing w:line="240" w:lineRule="auto"/>
        <w:rPr>
          <w:rFonts w:cs="Arial"/>
          <w:color w:val="000000"/>
          <w:szCs w:val="22"/>
        </w:rPr>
      </w:pPr>
      <w:r w:rsidRPr="006E6748">
        <w:rPr>
          <w:rFonts w:cs="Arial"/>
          <w:color w:val="000000"/>
          <w:szCs w:val="22"/>
        </w:rPr>
        <w:tab/>
      </w:r>
      <w:r w:rsidR="00BA23EC" w:rsidRPr="00BA23EC">
        <w:rPr>
          <w:rFonts w:cs="Arial"/>
          <w:color w:val="000000"/>
          <w:szCs w:val="22"/>
        </w:rPr>
        <w:t>Write the letter of the graph that represents the following relationships.</w:t>
      </w:r>
    </w:p>
    <w:p w14:paraId="64E5E032" w14:textId="77777777" w:rsidR="00BA23EC" w:rsidRPr="00BA23EC" w:rsidRDefault="00BA23EC" w:rsidP="00BA23EC">
      <w:pPr>
        <w:spacing w:line="240" w:lineRule="auto"/>
        <w:rPr>
          <w:rFonts w:cs="Arial"/>
          <w:color w:val="000000"/>
          <w:szCs w:val="22"/>
        </w:rPr>
      </w:pPr>
    </w:p>
    <w:p w14:paraId="61D6C75D" w14:textId="78B36838" w:rsidR="00BA23EC" w:rsidRPr="00BA23EC" w:rsidRDefault="00BA23EC" w:rsidP="00BA23EC">
      <w:pPr>
        <w:spacing w:line="240" w:lineRule="auto"/>
        <w:rPr>
          <w:rFonts w:cs="Arial"/>
          <w:color w:val="000000"/>
          <w:szCs w:val="22"/>
        </w:rPr>
      </w:pPr>
      <w:r w:rsidRPr="00BA23EC">
        <w:rPr>
          <w:rFonts w:cs="Arial"/>
          <w:color w:val="000000"/>
          <w:szCs w:val="22"/>
        </w:rPr>
        <w:tab/>
      </w:r>
      <w:r w:rsidRPr="00B36912">
        <w:rPr>
          <w:rFonts w:cs="Arial"/>
          <w:b/>
          <w:bCs/>
          <w:color w:val="000000"/>
          <w:szCs w:val="22"/>
        </w:rPr>
        <w:t>(a)</w:t>
      </w:r>
      <w:r w:rsidRPr="00BA23EC">
        <w:rPr>
          <w:rFonts w:cs="Arial"/>
          <w:color w:val="000000"/>
          <w:szCs w:val="22"/>
        </w:rPr>
        <w:tab/>
      </w:r>
      <w:r w:rsidRPr="00B36912">
        <w:rPr>
          <w:rFonts w:cs="Arial"/>
          <w:i/>
          <w:iCs/>
          <w:color w:val="000000"/>
          <w:szCs w:val="22"/>
        </w:rPr>
        <w:t>y</w:t>
      </w:r>
      <w:r w:rsidRPr="00BA23EC">
        <w:rPr>
          <w:rFonts w:cs="Arial"/>
          <w:color w:val="000000"/>
          <w:szCs w:val="22"/>
        </w:rPr>
        <w:t xml:space="preserve"> is </w:t>
      </w:r>
      <w:r w:rsidR="00632AA2">
        <w:rPr>
          <w:rFonts w:cs="Arial"/>
          <w:color w:val="000000"/>
          <w:szCs w:val="22"/>
        </w:rPr>
        <w:t>inverse</w:t>
      </w:r>
      <w:r w:rsidR="00632AA2" w:rsidRPr="00BA23EC">
        <w:rPr>
          <w:rFonts w:cs="Arial"/>
          <w:color w:val="000000"/>
          <w:szCs w:val="22"/>
        </w:rPr>
        <w:t xml:space="preserve">ly </w:t>
      </w:r>
      <w:r w:rsidRPr="00BA23EC">
        <w:rPr>
          <w:rFonts w:cs="Arial"/>
          <w:color w:val="000000"/>
          <w:szCs w:val="22"/>
        </w:rPr>
        <w:t>proportional to</w:t>
      </w:r>
      <w:r w:rsidRPr="00B36912">
        <w:rPr>
          <w:rFonts w:cs="Arial"/>
          <w:i/>
          <w:iCs/>
          <w:color w:val="000000"/>
          <w:szCs w:val="22"/>
        </w:rPr>
        <w:t xml:space="preserve"> x</w:t>
      </w:r>
      <w:r w:rsidRPr="00BA23EC">
        <w:rPr>
          <w:rFonts w:cs="Arial"/>
          <w:color w:val="000000"/>
          <w:szCs w:val="22"/>
        </w:rPr>
        <w:t>.</w:t>
      </w:r>
    </w:p>
    <w:p w14:paraId="07AB1587" w14:textId="77777777" w:rsidR="00BA23EC" w:rsidRPr="00BA23EC" w:rsidRDefault="00BA23EC" w:rsidP="00BA23EC">
      <w:pPr>
        <w:spacing w:line="240" w:lineRule="auto"/>
        <w:rPr>
          <w:rFonts w:cs="Arial"/>
          <w:color w:val="000000"/>
          <w:szCs w:val="22"/>
        </w:rPr>
      </w:pPr>
    </w:p>
    <w:p w14:paraId="4ACC109A" w14:textId="1BDFBB65" w:rsidR="004660B4" w:rsidRPr="004660B4" w:rsidRDefault="00401C87" w:rsidP="004660B4">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11024D">
        <w:tab/>
      </w:r>
      <w:r w:rsidRPr="0011024D">
        <w:rPr>
          <w:b/>
          <w:bCs/>
        </w:rPr>
        <w:t xml:space="preserve">(a) </w:t>
      </w:r>
      <w:r w:rsidRPr="0011024D">
        <w:tab/>
      </w:r>
      <w:r w:rsidRPr="0011024D">
        <w:tab/>
      </w:r>
      <w:r w:rsidRPr="0011024D">
        <w:rPr>
          <w:b/>
          <w:bCs/>
        </w:rPr>
        <w:t>[1]</w:t>
      </w:r>
    </w:p>
    <w:p w14:paraId="580ED530" w14:textId="77777777" w:rsidR="00BA23EC" w:rsidRPr="00BA23EC" w:rsidRDefault="00BA23EC" w:rsidP="00BA23EC">
      <w:pPr>
        <w:spacing w:line="240" w:lineRule="auto"/>
        <w:rPr>
          <w:rFonts w:cs="Arial"/>
          <w:color w:val="000000"/>
          <w:szCs w:val="22"/>
        </w:rPr>
      </w:pPr>
    </w:p>
    <w:p w14:paraId="4C156528" w14:textId="15B214DF" w:rsidR="00BA23EC" w:rsidRPr="00BA23EC" w:rsidRDefault="00BA23EC" w:rsidP="00BA23EC">
      <w:pPr>
        <w:spacing w:line="240" w:lineRule="auto"/>
        <w:rPr>
          <w:rFonts w:cs="Arial"/>
          <w:color w:val="000000"/>
          <w:szCs w:val="22"/>
        </w:rPr>
      </w:pPr>
      <w:r w:rsidRPr="00BA23EC">
        <w:rPr>
          <w:rFonts w:cs="Arial"/>
          <w:color w:val="000000"/>
          <w:szCs w:val="22"/>
        </w:rPr>
        <w:tab/>
      </w:r>
      <w:r w:rsidRPr="00401C87">
        <w:rPr>
          <w:rFonts w:cs="Arial"/>
          <w:b/>
          <w:bCs/>
          <w:color w:val="000000"/>
          <w:szCs w:val="22"/>
        </w:rPr>
        <w:t>(b)</w:t>
      </w:r>
      <w:r w:rsidRPr="00BA23EC">
        <w:rPr>
          <w:rFonts w:cs="Arial"/>
          <w:color w:val="000000"/>
          <w:szCs w:val="22"/>
        </w:rPr>
        <w:tab/>
      </w:r>
      <w:r w:rsidRPr="00B1441E">
        <w:rPr>
          <w:rFonts w:cs="Arial"/>
          <w:i/>
          <w:iCs/>
          <w:color w:val="000000"/>
          <w:szCs w:val="22"/>
        </w:rPr>
        <w:t>y</w:t>
      </w:r>
      <w:r w:rsidRPr="00BA23EC">
        <w:rPr>
          <w:rFonts w:cs="Arial"/>
          <w:color w:val="000000"/>
          <w:szCs w:val="22"/>
        </w:rPr>
        <w:t xml:space="preserve"> is </w:t>
      </w:r>
      <w:r w:rsidR="00632AA2">
        <w:rPr>
          <w:rFonts w:cs="Arial"/>
          <w:color w:val="000000"/>
          <w:szCs w:val="22"/>
        </w:rPr>
        <w:t>direct</w:t>
      </w:r>
      <w:r w:rsidR="00632AA2" w:rsidRPr="00BA23EC">
        <w:rPr>
          <w:rFonts w:cs="Arial"/>
          <w:color w:val="000000"/>
          <w:szCs w:val="22"/>
        </w:rPr>
        <w:t xml:space="preserve">ly </w:t>
      </w:r>
      <w:r w:rsidRPr="00BA23EC">
        <w:rPr>
          <w:rFonts w:cs="Arial"/>
          <w:color w:val="000000"/>
          <w:szCs w:val="22"/>
        </w:rPr>
        <w:t xml:space="preserve">proportional to </w:t>
      </w:r>
      <w:r w:rsidRPr="009F6163">
        <w:rPr>
          <w:rFonts w:cs="Arial"/>
          <w:i/>
          <w:iCs/>
          <w:color w:val="000000"/>
          <w:szCs w:val="22"/>
        </w:rPr>
        <w:t>x</w:t>
      </w:r>
      <w:r w:rsidR="00632AA2" w:rsidRPr="00F031D2">
        <w:rPr>
          <w:rFonts w:cs="Arial"/>
          <w:color w:val="000000"/>
          <w:position w:val="4"/>
          <w:szCs w:val="22"/>
          <w:vertAlign w:val="superscript"/>
        </w:rPr>
        <w:t>2</w:t>
      </w:r>
      <w:r w:rsidRPr="00BA23EC">
        <w:rPr>
          <w:rFonts w:cs="Arial"/>
          <w:color w:val="000000"/>
          <w:szCs w:val="22"/>
        </w:rPr>
        <w:t>.</w:t>
      </w:r>
    </w:p>
    <w:p w14:paraId="6BD69DC0" w14:textId="77777777" w:rsidR="00BA23EC" w:rsidRPr="00BA23EC" w:rsidRDefault="00BA23EC" w:rsidP="00BA23EC">
      <w:pPr>
        <w:spacing w:line="240" w:lineRule="auto"/>
        <w:rPr>
          <w:rFonts w:cs="Arial"/>
          <w:color w:val="000000"/>
          <w:szCs w:val="22"/>
        </w:rPr>
      </w:pPr>
    </w:p>
    <w:p w14:paraId="236EB002" w14:textId="77777777" w:rsidR="00BA23EC" w:rsidRPr="00BA23EC" w:rsidRDefault="00BA23EC" w:rsidP="00BA23EC">
      <w:pPr>
        <w:spacing w:line="240" w:lineRule="auto"/>
        <w:rPr>
          <w:rFonts w:cs="Arial"/>
          <w:color w:val="000000"/>
          <w:szCs w:val="22"/>
        </w:rPr>
      </w:pPr>
    </w:p>
    <w:p w14:paraId="3CA9EA2D" w14:textId="3DBFEF06" w:rsidR="00401C87" w:rsidRPr="004660B4" w:rsidRDefault="00401C87" w:rsidP="00401C87">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11024D">
        <w:tab/>
      </w:r>
      <w:r w:rsidRPr="0011024D">
        <w:rPr>
          <w:b/>
          <w:bCs/>
        </w:rPr>
        <w:t>(</w:t>
      </w:r>
      <w:r>
        <w:rPr>
          <w:b/>
          <w:bCs/>
        </w:rPr>
        <w:t>b</w:t>
      </w:r>
      <w:r w:rsidRPr="0011024D">
        <w:rPr>
          <w:b/>
          <w:bCs/>
        </w:rPr>
        <w:t xml:space="preserve">) </w:t>
      </w:r>
      <w:r w:rsidRPr="0011024D">
        <w:tab/>
      </w:r>
      <w:r w:rsidRPr="0011024D">
        <w:tab/>
      </w:r>
      <w:r w:rsidRPr="0011024D">
        <w:rPr>
          <w:b/>
          <w:bCs/>
        </w:rPr>
        <w:t>[1]</w:t>
      </w:r>
    </w:p>
    <w:p w14:paraId="59ABD1B4" w14:textId="06B0EED0" w:rsidR="003A3CDF" w:rsidRDefault="003A3CDF">
      <w:pPr>
        <w:spacing w:line="240" w:lineRule="auto"/>
      </w:pPr>
      <w:r>
        <w:br w:type="page"/>
      </w:r>
    </w:p>
    <w:p w14:paraId="4CC64AC6" w14:textId="77777777" w:rsidR="00322376" w:rsidRDefault="00322376">
      <w:pPr>
        <w:spacing w:line="240" w:lineRule="auto"/>
      </w:pPr>
    </w:p>
    <w:p w14:paraId="4440A219" w14:textId="77777777" w:rsidR="00B77B60" w:rsidRPr="00B77B60" w:rsidRDefault="00B77B60" w:rsidP="00B77B60">
      <w:pPr>
        <w:spacing w:line="240" w:lineRule="auto"/>
      </w:pPr>
      <w:r w:rsidRPr="00B77B60">
        <w:rPr>
          <w:b/>
          <w:bCs/>
        </w:rPr>
        <w:t>9</w:t>
      </w:r>
      <w:r w:rsidRPr="00B77B60">
        <w:rPr>
          <w:b/>
          <w:bCs/>
        </w:rPr>
        <w:tab/>
      </w:r>
      <w:r w:rsidRPr="00B77B60">
        <w:t>Here are two pieces of work.</w:t>
      </w:r>
    </w:p>
    <w:p w14:paraId="7E977384" w14:textId="77777777" w:rsidR="00B77B60" w:rsidRPr="00B77B60" w:rsidRDefault="00B77B60" w:rsidP="00B77B60">
      <w:pPr>
        <w:spacing w:line="240" w:lineRule="auto"/>
      </w:pPr>
      <w:r w:rsidRPr="00B77B60">
        <w:tab/>
        <w:t>Each shows a question and an incorrect solution.</w:t>
      </w:r>
    </w:p>
    <w:p w14:paraId="13379860" w14:textId="77777777" w:rsidR="00B77B60" w:rsidRPr="00B77B60" w:rsidRDefault="00B77B60" w:rsidP="00B77B60">
      <w:pPr>
        <w:spacing w:line="240" w:lineRule="auto"/>
      </w:pPr>
    </w:p>
    <w:p w14:paraId="56DD5372" w14:textId="77777777" w:rsidR="00B77B60" w:rsidRPr="00B77B60" w:rsidRDefault="00B77B60" w:rsidP="00B77B60">
      <w:pPr>
        <w:spacing w:line="240" w:lineRule="auto"/>
      </w:pPr>
      <w:r w:rsidRPr="00B77B60">
        <w:tab/>
        <w:t>For each part, describe the error made and write out a correct solution.</w:t>
      </w:r>
    </w:p>
    <w:p w14:paraId="03D71B94" w14:textId="54F6C6DD" w:rsidR="00B77B60" w:rsidRPr="00B77B60" w:rsidRDefault="00B77B60" w:rsidP="00B77B60">
      <w:pPr>
        <w:spacing w:line="240" w:lineRule="auto"/>
        <w:rPr>
          <w:b/>
          <w:bCs/>
        </w:rPr>
      </w:pPr>
    </w:p>
    <w:p w14:paraId="11081523" w14:textId="3204F9CB" w:rsidR="00322376" w:rsidRDefault="0023343C" w:rsidP="00B77B60">
      <w:pPr>
        <w:spacing w:line="240" w:lineRule="auto"/>
      </w:pPr>
      <w:r>
        <w:rPr>
          <w:noProof/>
        </w:rPr>
        <mc:AlternateContent>
          <mc:Choice Requires="wps">
            <w:drawing>
              <wp:anchor distT="45720" distB="45720" distL="114300" distR="114300" simplePos="0" relativeHeight="251670534" behindDoc="0" locked="0" layoutInCell="1" allowOverlap="1" wp14:anchorId="2819CB42" wp14:editId="5D5D204F">
                <wp:simplePos x="0" y="0"/>
                <wp:positionH relativeFrom="column">
                  <wp:posOffset>854075</wp:posOffset>
                </wp:positionH>
                <wp:positionV relativeFrom="paragraph">
                  <wp:posOffset>154305</wp:posOffset>
                </wp:positionV>
                <wp:extent cx="2360930" cy="1814195"/>
                <wp:effectExtent l="0" t="0" r="0" b="0"/>
                <wp:wrapSquare wrapText="bothSides"/>
                <wp:docPr id="17691427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814195"/>
                        </a:xfrm>
                        <a:prstGeom prst="rect">
                          <a:avLst/>
                        </a:prstGeom>
                        <a:noFill/>
                        <a:ln w="9525">
                          <a:noFill/>
                          <a:miter lim="800000"/>
                          <a:headEnd/>
                          <a:tailEnd/>
                        </a:ln>
                      </wps:spPr>
                      <wps:txbx>
                        <w:txbxContent>
                          <w:p w14:paraId="07F1DECD" w14:textId="77777777" w:rsidR="0023343C" w:rsidRPr="0023343C" w:rsidRDefault="0023343C" w:rsidP="0023343C">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Question:</w:t>
                            </w:r>
                          </w:p>
                          <w:p w14:paraId="64FD20EF" w14:textId="2955FBB7" w:rsidR="0023343C" w:rsidRPr="0023343C" w:rsidRDefault="0023343C" w:rsidP="00F119E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Factorise.</w:t>
                            </w:r>
                            <w:r w:rsidR="000B7AEC">
                              <w:rPr>
                                <w:rFonts w:ascii="Comic Sans MS" w:hAnsi="Comic Sans MS" w:cs="Comic Sans MS"/>
                                <w:color w:val="000000"/>
                                <w:sz w:val="24"/>
                              </w:rPr>
                              <w:t xml:space="preserve"> </w:t>
                            </w:r>
                            <w:r w:rsidR="00E53C13" w:rsidRPr="006E3B92">
                              <w:rPr>
                                <w:rFonts w:ascii="Comic Sans MS" w:hAnsi="Comic Sans MS" w:cs="Comic Sans MS"/>
                                <w:color w:val="000000"/>
                                <w:position w:val="-6"/>
                                <w:sz w:val="24"/>
                              </w:rPr>
                              <w:object w:dxaOrig="1100" w:dyaOrig="300" w14:anchorId="7B1C065B">
                                <v:shape id="_x0000_i1028" type="#_x0000_t75" style="width:55.6pt;height:15.2pt" o:ole="">
                                  <v:imagedata r:id="rId32" o:title=""/>
                                </v:shape>
                                <o:OLEObject Type="Embed" ProgID="Equation.DSMT4" ShapeID="_x0000_i1028" DrawAspect="Content" ObjectID="_1776152852" r:id="rId33"/>
                              </w:object>
                            </w:r>
                            <w:r w:rsidRPr="0023343C">
                              <w:rPr>
                                <w:rFonts w:ascii="Comic Sans MS" w:hAnsi="Comic Sans MS" w:cs="Comic Sans MS"/>
                                <w:color w:val="000000"/>
                                <w:sz w:val="24"/>
                              </w:rPr>
                              <w:t xml:space="preserve"> </w:t>
                            </w:r>
                            <w:r w:rsidRPr="0023343C">
                              <w:rPr>
                                <w:rFonts w:ascii="Comic Sans MS" w:hAnsi="Comic Sans MS" w:cs="Comic Sans MS"/>
                                <w:color w:val="000000"/>
                                <w:position w:val="-10"/>
                                <w:sz w:val="24"/>
                              </w:rPr>
                              <w:t xml:space="preserve"> </w:t>
                            </w:r>
                          </w:p>
                          <w:p w14:paraId="5DE54F15" w14:textId="77777777" w:rsidR="0023343C" w:rsidRPr="0023343C" w:rsidRDefault="0023343C" w:rsidP="0023343C">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p>
                          <w:p w14:paraId="4117C5CD" w14:textId="0B22D23B" w:rsidR="0023343C" w:rsidRPr="0023343C" w:rsidRDefault="0023343C" w:rsidP="0023343C">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Solution:</w:t>
                            </w:r>
                            <w:r w:rsidR="00AA2A7C">
                              <w:rPr>
                                <w:rFonts w:ascii="Comic Sans MS" w:hAnsi="Comic Sans MS" w:cs="Comic Sans MS"/>
                                <w:color w:val="000000"/>
                                <w:sz w:val="24"/>
                              </w:rPr>
                              <w:br/>
                            </w:r>
                            <w:r w:rsidR="005B67E3" w:rsidRPr="00B020EC">
                              <w:rPr>
                                <w:rFonts w:ascii="Comic Sans MS" w:hAnsi="Comic Sans MS" w:cs="Comic Sans MS"/>
                                <w:color w:val="000000"/>
                                <w:position w:val="-10"/>
                                <w:sz w:val="24"/>
                              </w:rPr>
                              <w:object w:dxaOrig="1320" w:dyaOrig="320" w14:anchorId="0D62B6F8">
                                <v:shape id="_x0000_i1030" type="#_x0000_t75" style="width:66pt;height:16pt" o:ole="">
                                  <v:imagedata r:id="rId34" o:title=""/>
                                </v:shape>
                                <o:OLEObject Type="Embed" ProgID="Equation.DSMT4" ShapeID="_x0000_i1030" DrawAspect="Content" ObjectID="_1776152853" r:id="rId35"/>
                              </w:object>
                            </w:r>
                          </w:p>
                          <w:p w14:paraId="49A2234B" w14:textId="577066B3" w:rsidR="004106BE" w:rsidRDefault="004106BE" w:rsidP="00F119E4"/>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819CB42" id="Text Box 2" o:spid="_x0000_s1039" type="#_x0000_t202" style="position:absolute;margin-left:67.25pt;margin-top:12.15pt;width:185.9pt;height:142.85pt;z-index:25167053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" filled="f" stroked="f">
                <v:textbox>
                  <w:txbxContent>
                    <w:p w14:paraId="07F1DECD" w14:textId="77777777" w:rsidR="0023343C" w:rsidRPr="0023343C" w:rsidRDefault="0023343C" w:rsidP="0023343C">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Question:</w:t>
                      </w:r>
                    </w:p>
                    <w:p w14:paraId="64FD20EF" w14:textId="2955FBB7" w:rsidR="0023343C" w:rsidRPr="0023343C" w:rsidRDefault="0023343C" w:rsidP="00F119E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Factorise.</w:t>
                      </w:r>
                      <w:r w:rsidR="000B7AEC">
                        <w:rPr>
                          <w:rFonts w:ascii="Comic Sans MS" w:hAnsi="Comic Sans MS" w:cs="Comic Sans MS"/>
                          <w:color w:val="000000"/>
                          <w:sz w:val="24"/>
                        </w:rPr>
                        <w:t xml:space="preserve"> </w:t>
                      </w:r>
                      <w:r w:rsidR="00E53C13" w:rsidRPr="006E3B92">
                        <w:rPr>
                          <w:rFonts w:ascii="Comic Sans MS" w:hAnsi="Comic Sans MS" w:cs="Comic Sans MS"/>
                          <w:color w:val="000000"/>
                          <w:position w:val="-6"/>
                          <w:sz w:val="24"/>
                        </w:rPr>
                        <w:object w:dxaOrig="1100" w:dyaOrig="300" w14:anchorId="7B1C065B">
                          <v:shape id="_x0000_i1028" type="#_x0000_t75" style="width:55.6pt;height:15.2pt" o:ole="">
                            <v:imagedata r:id="rId32" o:title=""/>
                          </v:shape>
                          <o:OLEObject Type="Embed" ProgID="Equation.DSMT4" ShapeID="_x0000_i1028" DrawAspect="Content" ObjectID="_1776152852" r:id="rId36"/>
                        </w:object>
                      </w:r>
                      <w:r w:rsidRPr="0023343C">
                        <w:rPr>
                          <w:rFonts w:ascii="Comic Sans MS" w:hAnsi="Comic Sans MS" w:cs="Comic Sans MS"/>
                          <w:color w:val="000000"/>
                          <w:sz w:val="24"/>
                        </w:rPr>
                        <w:t xml:space="preserve"> </w:t>
                      </w:r>
                      <w:r w:rsidRPr="0023343C">
                        <w:rPr>
                          <w:rFonts w:ascii="Comic Sans MS" w:hAnsi="Comic Sans MS" w:cs="Comic Sans MS"/>
                          <w:color w:val="000000"/>
                          <w:position w:val="-10"/>
                          <w:sz w:val="24"/>
                        </w:rPr>
                        <w:t xml:space="preserve"> </w:t>
                      </w:r>
                    </w:p>
                    <w:p w14:paraId="5DE54F15" w14:textId="77777777" w:rsidR="0023343C" w:rsidRPr="0023343C" w:rsidRDefault="0023343C" w:rsidP="0023343C">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p>
                    <w:p w14:paraId="4117C5CD" w14:textId="0B22D23B" w:rsidR="0023343C" w:rsidRPr="0023343C" w:rsidRDefault="0023343C" w:rsidP="0023343C">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Solution:</w:t>
                      </w:r>
                      <w:r w:rsidR="00AA2A7C">
                        <w:rPr>
                          <w:rFonts w:ascii="Comic Sans MS" w:hAnsi="Comic Sans MS" w:cs="Comic Sans MS"/>
                          <w:color w:val="000000"/>
                          <w:sz w:val="24"/>
                        </w:rPr>
                        <w:br/>
                      </w:r>
                      <w:r w:rsidR="005B67E3" w:rsidRPr="00B020EC">
                        <w:rPr>
                          <w:rFonts w:ascii="Comic Sans MS" w:hAnsi="Comic Sans MS" w:cs="Comic Sans MS"/>
                          <w:color w:val="000000"/>
                          <w:position w:val="-10"/>
                          <w:sz w:val="24"/>
                        </w:rPr>
                        <w:object w:dxaOrig="1320" w:dyaOrig="320" w14:anchorId="0D62B6F8">
                          <v:shape id="_x0000_i1030" type="#_x0000_t75" style="width:66pt;height:16pt" o:ole="">
                            <v:imagedata r:id="rId34" o:title=""/>
                          </v:shape>
                          <o:OLEObject Type="Embed" ProgID="Equation.DSMT4" ShapeID="_x0000_i1030" DrawAspect="Content" ObjectID="_1776152853" r:id="rId37"/>
                        </w:object>
                      </w:r>
                    </w:p>
                    <w:p w14:paraId="49A2234B" w14:textId="577066B3" w:rsidR="004106BE" w:rsidRDefault="004106BE" w:rsidP="00F119E4"/>
                  </w:txbxContent>
                </v:textbox>
                <w10:wrap type="square"/>
              </v:shape>
            </w:pict>
          </mc:Fallback>
        </mc:AlternateContent>
      </w:r>
      <w:r w:rsidR="00151F4D">
        <w:rPr>
          <w:b/>
          <w:bCs/>
          <w:noProof/>
        </w:rPr>
        <w:drawing>
          <wp:anchor distT="0" distB="0" distL="114300" distR="114300" simplePos="0" relativeHeight="251668486" behindDoc="0" locked="0" layoutInCell="1" allowOverlap="1" wp14:anchorId="371BBC89" wp14:editId="64A00ADD">
            <wp:simplePos x="0" y="0"/>
            <wp:positionH relativeFrom="column">
              <wp:posOffset>750570</wp:posOffset>
            </wp:positionH>
            <wp:positionV relativeFrom="paragraph">
              <wp:posOffset>43235</wp:posOffset>
            </wp:positionV>
            <wp:extent cx="2282825" cy="1925955"/>
            <wp:effectExtent l="0" t="0" r="3175" b="0"/>
            <wp:wrapNone/>
            <wp:docPr id="225151580" name="Picture 3" descr="Exampl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151580" name="Picture 3" descr="Example box"/>
                    <pic:cNvPicPr/>
                  </pic:nvPicPr>
                  <pic:blipFill>
                    <a:blip r:embed="rId38"/>
                    <a:stretch>
                      <a:fillRect/>
                    </a:stretch>
                  </pic:blipFill>
                  <pic:spPr>
                    <a:xfrm>
                      <a:off x="0" y="0"/>
                      <a:ext cx="2282825" cy="1925955"/>
                    </a:xfrm>
                    <a:prstGeom prst="rect">
                      <a:avLst/>
                    </a:prstGeom>
                  </pic:spPr>
                </pic:pic>
              </a:graphicData>
            </a:graphic>
          </wp:anchor>
        </w:drawing>
      </w:r>
      <w:r w:rsidR="00B77B60" w:rsidRPr="00B77B60">
        <w:rPr>
          <w:b/>
          <w:bCs/>
        </w:rPr>
        <w:tab/>
        <w:t>(a)</w:t>
      </w:r>
      <w:r w:rsidR="00B77B60" w:rsidRPr="00B77B60">
        <w:rPr>
          <w:b/>
          <w:bCs/>
        </w:rPr>
        <w:tab/>
      </w:r>
    </w:p>
    <w:p w14:paraId="1C3EF1E6" w14:textId="6E6BA0CE" w:rsidR="00322376" w:rsidRDefault="00322376">
      <w:pPr>
        <w:spacing w:line="240" w:lineRule="auto"/>
      </w:pPr>
    </w:p>
    <w:p w14:paraId="70E7D132" w14:textId="2D502C8E" w:rsidR="00322376" w:rsidRDefault="00322376">
      <w:pPr>
        <w:spacing w:line="240" w:lineRule="auto"/>
      </w:pPr>
    </w:p>
    <w:p w14:paraId="33E4A5AD" w14:textId="7F07DF59" w:rsidR="00322376" w:rsidRDefault="00322376">
      <w:pPr>
        <w:spacing w:line="240" w:lineRule="auto"/>
      </w:pPr>
    </w:p>
    <w:p w14:paraId="5F739E11" w14:textId="2424D503" w:rsidR="00322376" w:rsidRDefault="00322376">
      <w:pPr>
        <w:spacing w:line="240" w:lineRule="auto"/>
      </w:pPr>
    </w:p>
    <w:p w14:paraId="6B0806A9" w14:textId="212937AA" w:rsidR="00322376" w:rsidRDefault="00322376">
      <w:pPr>
        <w:spacing w:line="240" w:lineRule="auto"/>
      </w:pPr>
    </w:p>
    <w:p w14:paraId="1844DA85" w14:textId="6FFBAEE2" w:rsidR="00322376" w:rsidRDefault="00322376">
      <w:pPr>
        <w:spacing w:line="240" w:lineRule="auto"/>
      </w:pPr>
    </w:p>
    <w:p w14:paraId="34B44764" w14:textId="77777777" w:rsidR="00151F4D" w:rsidRDefault="00151F4D">
      <w:pPr>
        <w:spacing w:line="240" w:lineRule="auto"/>
      </w:pPr>
    </w:p>
    <w:p w14:paraId="7C8FFEC8" w14:textId="55F7D84D" w:rsidR="00151F4D" w:rsidRDefault="00151F4D">
      <w:pPr>
        <w:spacing w:line="240" w:lineRule="auto"/>
      </w:pPr>
    </w:p>
    <w:p w14:paraId="770EDC99" w14:textId="77777777" w:rsidR="00151F4D" w:rsidRDefault="00151F4D">
      <w:pPr>
        <w:spacing w:line="240" w:lineRule="auto"/>
      </w:pPr>
    </w:p>
    <w:p w14:paraId="62FB6BA9" w14:textId="3F0E1607" w:rsidR="00151F4D" w:rsidRDefault="00151F4D">
      <w:pPr>
        <w:spacing w:line="240" w:lineRule="auto"/>
      </w:pPr>
    </w:p>
    <w:p w14:paraId="4E193F2F" w14:textId="77777777" w:rsidR="00151F4D" w:rsidRDefault="00151F4D">
      <w:pPr>
        <w:spacing w:line="240" w:lineRule="auto"/>
      </w:pPr>
    </w:p>
    <w:p w14:paraId="5A581C09" w14:textId="3C028A3C" w:rsidR="00151F4D" w:rsidRDefault="00151F4D">
      <w:pPr>
        <w:spacing w:line="240" w:lineRule="auto"/>
      </w:pPr>
    </w:p>
    <w:p w14:paraId="49A2172E" w14:textId="77777777" w:rsidR="00000C11" w:rsidRDefault="00000C11">
      <w:pPr>
        <w:spacing w:line="240" w:lineRule="auto"/>
      </w:pPr>
    </w:p>
    <w:p w14:paraId="37AD0088" w14:textId="0531B049" w:rsidR="00AD3DB6" w:rsidRDefault="00AD3DB6" w:rsidP="00482B12">
      <w:pPr>
        <w:tabs>
          <w:tab w:val="left" w:pos="567"/>
        </w:tabs>
        <w:jc w:val="right"/>
      </w:pPr>
      <w:r>
        <w:t xml:space="preserve">The error is </w:t>
      </w:r>
      <w:r w:rsidR="00F23523">
        <w:t>.</w:t>
      </w:r>
      <w:r w:rsidRPr="000C2AAB">
        <w:t>…………………………………………………………………………………………</w:t>
      </w:r>
    </w:p>
    <w:p w14:paraId="02FA3794" w14:textId="77777777" w:rsidR="00AD3DB6" w:rsidRDefault="00AD3DB6" w:rsidP="00482B12">
      <w:pPr>
        <w:tabs>
          <w:tab w:val="left" w:pos="567"/>
        </w:tabs>
        <w:jc w:val="right"/>
      </w:pPr>
    </w:p>
    <w:p w14:paraId="5432D7E5" w14:textId="1AA50516" w:rsidR="00AD3DB6" w:rsidRDefault="00376BD4" w:rsidP="00482B12">
      <w:pPr>
        <w:tabs>
          <w:tab w:val="left" w:pos="567"/>
          <w:tab w:val="left" w:pos="1134"/>
        </w:tabs>
        <w:jc w:val="right"/>
      </w:pPr>
      <w:r>
        <w:t>….</w:t>
      </w:r>
      <w:r w:rsidR="00F23523">
        <w:t>…</w:t>
      </w:r>
      <w:r w:rsidR="00AD3DB6">
        <w:t>....</w:t>
      </w:r>
      <w:r w:rsidR="00AD3DB6" w:rsidRPr="000C2AAB">
        <w:t>………………………………………………………………………………………………</w:t>
      </w:r>
      <w:r w:rsidR="00AD3DB6">
        <w:t xml:space="preserve"> </w:t>
      </w:r>
    </w:p>
    <w:p w14:paraId="6A242CA9" w14:textId="77777777" w:rsidR="00151F4D" w:rsidRDefault="00151F4D">
      <w:pPr>
        <w:spacing w:line="240" w:lineRule="auto"/>
      </w:pPr>
    </w:p>
    <w:p w14:paraId="0CBAB05F" w14:textId="785391EA" w:rsidR="00F23523" w:rsidRDefault="009C252C" w:rsidP="009C252C">
      <w:pPr>
        <w:tabs>
          <w:tab w:val="left" w:pos="567"/>
        </w:tabs>
        <w:jc w:val="right"/>
      </w:pPr>
      <w:r>
        <w:t>A correct</w:t>
      </w:r>
      <w:r w:rsidR="00F23523">
        <w:t xml:space="preserve"> solution is </w:t>
      </w:r>
      <w:r w:rsidR="00F23523" w:rsidRPr="000C2AAB">
        <w:t>……………………………………………………………………………</w:t>
      </w:r>
      <w:r w:rsidR="00F23523">
        <w:t xml:space="preserve"> </w:t>
      </w:r>
      <w:r w:rsidR="00F23523" w:rsidRPr="00511C04">
        <w:rPr>
          <w:b/>
          <w:bCs/>
        </w:rPr>
        <w:t>[</w:t>
      </w:r>
      <w:r w:rsidR="00376BD4">
        <w:rPr>
          <w:b/>
          <w:bCs/>
        </w:rPr>
        <w:t>2</w:t>
      </w:r>
      <w:r w:rsidR="00F23523" w:rsidRPr="00511C04">
        <w:rPr>
          <w:b/>
          <w:bCs/>
        </w:rPr>
        <w:t>]</w:t>
      </w:r>
    </w:p>
    <w:p w14:paraId="063EE97E" w14:textId="77777777" w:rsidR="00151F4D" w:rsidRDefault="00151F4D">
      <w:pPr>
        <w:spacing w:line="240" w:lineRule="auto"/>
      </w:pPr>
    </w:p>
    <w:p w14:paraId="073F8C9E" w14:textId="5EC90FCE" w:rsidR="00602A36" w:rsidRDefault="001B3F8D" w:rsidP="00602A36">
      <w:pPr>
        <w:spacing w:line="240" w:lineRule="auto"/>
      </w:pPr>
      <w:r>
        <w:rPr>
          <w:noProof/>
        </w:rPr>
        <mc:AlternateContent>
          <mc:Choice Requires="wps">
            <w:drawing>
              <wp:anchor distT="45720" distB="45720" distL="114300" distR="114300" simplePos="0" relativeHeight="251673606" behindDoc="0" locked="0" layoutInCell="1" allowOverlap="1" wp14:anchorId="25E02BF6" wp14:editId="6C5FF6EA">
                <wp:simplePos x="0" y="0"/>
                <wp:positionH relativeFrom="column">
                  <wp:posOffset>813435</wp:posOffset>
                </wp:positionH>
                <wp:positionV relativeFrom="paragraph">
                  <wp:posOffset>80010</wp:posOffset>
                </wp:positionV>
                <wp:extent cx="2360930" cy="1905000"/>
                <wp:effectExtent l="0" t="0" r="0" b="0"/>
                <wp:wrapSquare wrapText="bothSides"/>
                <wp:docPr id="8280244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05000"/>
                        </a:xfrm>
                        <a:prstGeom prst="rect">
                          <a:avLst/>
                        </a:prstGeom>
                        <a:noFill/>
                        <a:ln w="9525">
                          <a:noFill/>
                          <a:miter lim="800000"/>
                          <a:headEnd/>
                          <a:tailEnd/>
                        </a:ln>
                      </wps:spPr>
                      <wps:txbx>
                        <w:txbxContent>
                          <w:p w14:paraId="3D20E866" w14:textId="77777777" w:rsidR="00602A36" w:rsidRPr="0023343C" w:rsidRDefault="00602A3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Question:</w:t>
                            </w:r>
                          </w:p>
                          <w:p w14:paraId="3280582A" w14:textId="21CB18BE" w:rsidR="00602A36" w:rsidRPr="0023343C" w:rsidRDefault="00597740" w:rsidP="00F119E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Pr>
                                <w:rFonts w:ascii="Comic Sans MS" w:hAnsi="Comic Sans MS" w:cs="Comic Sans MS"/>
                                <w:color w:val="000000"/>
                                <w:sz w:val="24"/>
                              </w:rPr>
                              <w:t>Solve</w:t>
                            </w:r>
                            <w:r w:rsidR="00602A36" w:rsidRPr="0023343C">
                              <w:rPr>
                                <w:rFonts w:ascii="Comic Sans MS" w:hAnsi="Comic Sans MS" w:cs="Comic Sans MS"/>
                                <w:color w:val="000000"/>
                                <w:sz w:val="24"/>
                              </w:rPr>
                              <w:t>.</w:t>
                            </w:r>
                            <w:r w:rsidR="00254516">
                              <w:rPr>
                                <w:rFonts w:ascii="Comic Sans MS" w:hAnsi="Comic Sans MS" w:cs="Comic Sans MS"/>
                                <w:color w:val="000000"/>
                                <w:sz w:val="24"/>
                              </w:rPr>
                              <w:t xml:space="preserve"> </w:t>
                            </w:r>
                            <w:r w:rsidR="00B54D47" w:rsidRPr="00254516">
                              <w:rPr>
                                <w:rFonts w:ascii="Comic Sans MS" w:hAnsi="Comic Sans MS" w:cs="Comic Sans MS"/>
                                <w:color w:val="000000"/>
                                <w:position w:val="-6"/>
                                <w:sz w:val="24"/>
                              </w:rPr>
                              <w:object w:dxaOrig="1440" w:dyaOrig="279" w14:anchorId="7AA8C482">
                                <v:shape id="_x0000_i1032" type="#_x0000_t75" style="width:71.6pt;height:14.4pt" o:ole="">
                                  <v:imagedata r:id="rId39" o:title=""/>
                                </v:shape>
                                <o:OLEObject Type="Embed" ProgID="Equation.DSMT4" ShapeID="_x0000_i1032" DrawAspect="Content" ObjectID="_1776152854" r:id="rId40"/>
                              </w:object>
                            </w:r>
                            <w:r w:rsidR="00602A36" w:rsidRPr="0023343C">
                              <w:rPr>
                                <w:rFonts w:ascii="Comic Sans MS" w:hAnsi="Comic Sans MS" w:cs="Comic Sans MS"/>
                                <w:color w:val="000000"/>
                                <w:sz w:val="24"/>
                              </w:rPr>
                              <w:t xml:space="preserve"> </w:t>
                            </w:r>
                            <w:r w:rsidR="00602A36" w:rsidRPr="0023343C">
                              <w:rPr>
                                <w:rFonts w:ascii="Comic Sans MS" w:hAnsi="Comic Sans MS" w:cs="Comic Sans MS"/>
                                <w:color w:val="000000"/>
                                <w:position w:val="-10"/>
                                <w:sz w:val="24"/>
                              </w:rPr>
                              <w:t xml:space="preserve"> </w:t>
                            </w:r>
                          </w:p>
                          <w:p w14:paraId="00C30533" w14:textId="77777777" w:rsidR="00602A36" w:rsidRPr="0023343C" w:rsidRDefault="00602A3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p>
                          <w:p w14:paraId="54AB2302" w14:textId="77777777" w:rsidR="00602A36" w:rsidRDefault="00602A3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Solution:</w:t>
                            </w:r>
                          </w:p>
                          <w:p w14:paraId="3A1C5456" w14:textId="3D48E009" w:rsidR="00F119E4" w:rsidRDefault="00F119E4"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5</w:t>
                            </w:r>
                            <w:r w:rsidRPr="006449EE">
                              <w:rPr>
                                <w:rFonts w:ascii="Comic Sans MS" w:hAnsi="Comic Sans MS" w:cs="Comic Sans MS"/>
                                <w:i/>
                                <w:iCs/>
                                <w:color w:val="000000"/>
                                <w:szCs w:val="22"/>
                              </w:rPr>
                              <w:t>x</w:t>
                            </w:r>
                            <w:r>
                              <w:rPr>
                                <w:rFonts w:ascii="Comic Sans MS" w:hAnsi="Comic Sans MS" w:cs="Comic Sans MS"/>
                                <w:color w:val="000000"/>
                                <w:szCs w:val="22"/>
                              </w:rPr>
                              <w:t xml:space="preserve"> + 10 = </w:t>
                            </w:r>
                            <w:r w:rsidRPr="006449EE">
                              <w:rPr>
                                <w:rFonts w:ascii="Comic Sans MS" w:hAnsi="Comic Sans MS" w:cs="Comic Sans MS"/>
                                <w:i/>
                                <w:iCs/>
                                <w:color w:val="000000"/>
                                <w:szCs w:val="22"/>
                              </w:rPr>
                              <w:t>x</w:t>
                            </w:r>
                            <w:r>
                              <w:rPr>
                                <w:rFonts w:ascii="Comic Sans MS" w:hAnsi="Comic Sans MS" w:cs="Comic Sans MS"/>
                                <w:color w:val="000000"/>
                                <w:szCs w:val="22"/>
                              </w:rPr>
                              <w:t xml:space="preserve"> + 6</w:t>
                            </w:r>
                          </w:p>
                          <w:p w14:paraId="783F4BEC" w14:textId="150EFC9A" w:rsidR="00F119E4" w:rsidRDefault="00F119E4"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4</w:t>
                            </w:r>
                            <w:r w:rsidRPr="006449EE">
                              <w:rPr>
                                <w:rFonts w:ascii="Comic Sans MS" w:hAnsi="Comic Sans MS" w:cs="Comic Sans MS"/>
                                <w:i/>
                                <w:iCs/>
                                <w:color w:val="000000"/>
                                <w:szCs w:val="22"/>
                              </w:rPr>
                              <w:t>x</w:t>
                            </w:r>
                            <w:r>
                              <w:rPr>
                                <w:rFonts w:ascii="Comic Sans MS" w:hAnsi="Comic Sans MS" w:cs="Comic Sans MS"/>
                                <w:color w:val="000000"/>
                                <w:szCs w:val="22"/>
                              </w:rPr>
                              <w:t xml:space="preserve"> + 10 = 6</w:t>
                            </w:r>
                          </w:p>
                          <w:p w14:paraId="2E3022A6" w14:textId="3A079D3B" w:rsidR="00AE3306"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 xml:space="preserve">       4</w:t>
                            </w:r>
                            <w:r w:rsidRPr="006449EE">
                              <w:rPr>
                                <w:rFonts w:ascii="Comic Sans MS" w:hAnsi="Comic Sans MS" w:cs="Comic Sans MS"/>
                                <w:i/>
                                <w:iCs/>
                                <w:color w:val="000000"/>
                                <w:szCs w:val="22"/>
                              </w:rPr>
                              <w:t>x</w:t>
                            </w:r>
                            <w:r>
                              <w:rPr>
                                <w:rFonts w:ascii="Comic Sans MS" w:hAnsi="Comic Sans MS" w:cs="Comic Sans MS"/>
                                <w:color w:val="000000"/>
                                <w:szCs w:val="22"/>
                              </w:rPr>
                              <w:t xml:space="preserve"> = 10 – 6</w:t>
                            </w:r>
                          </w:p>
                          <w:p w14:paraId="75AA583E" w14:textId="09952F92" w:rsidR="00AE3306"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 xml:space="preserve">       4</w:t>
                            </w:r>
                            <w:r w:rsidRPr="006449EE">
                              <w:rPr>
                                <w:rFonts w:ascii="Comic Sans MS" w:hAnsi="Comic Sans MS" w:cs="Comic Sans MS"/>
                                <w:i/>
                                <w:iCs/>
                                <w:color w:val="000000"/>
                                <w:szCs w:val="22"/>
                              </w:rPr>
                              <w:t>x</w:t>
                            </w:r>
                            <w:r>
                              <w:rPr>
                                <w:rFonts w:ascii="Comic Sans MS" w:hAnsi="Comic Sans MS" w:cs="Comic Sans MS"/>
                                <w:color w:val="000000"/>
                                <w:szCs w:val="22"/>
                              </w:rPr>
                              <w:t xml:space="preserve"> = 4</w:t>
                            </w:r>
                          </w:p>
                          <w:p w14:paraId="004E280B" w14:textId="6FE4441A" w:rsidR="00AE3306"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 xml:space="preserve">         </w:t>
                            </w:r>
                            <w:r>
                              <w:rPr>
                                <w:rFonts w:ascii="Comic Sans MS" w:hAnsi="Comic Sans MS" w:cs="Comic Sans MS"/>
                                <w:i/>
                                <w:iCs/>
                                <w:color w:val="000000"/>
                                <w:szCs w:val="22"/>
                              </w:rPr>
                              <w:t>x</w:t>
                            </w:r>
                            <w:r>
                              <w:rPr>
                                <w:rFonts w:ascii="Comic Sans MS" w:hAnsi="Comic Sans MS" w:cs="Comic Sans MS"/>
                                <w:color w:val="000000"/>
                                <w:szCs w:val="22"/>
                              </w:rPr>
                              <w:t xml:space="preserve"> = 1</w:t>
                            </w:r>
                          </w:p>
                          <w:p w14:paraId="5543539B" w14:textId="77777777" w:rsidR="00AE3306" w:rsidRPr="006449EE"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p>
                          <w:p w14:paraId="446AE762" w14:textId="6E2B0A50" w:rsidR="00602A36" w:rsidRDefault="00602A36" w:rsidP="00602A36"/>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5E02BF6" id="_x0000_s1040" type="#_x0000_t202" style="position:absolute;margin-left:64.05pt;margin-top:6.3pt;width:185.9pt;height:150pt;z-index:251673606;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" filled="f" stroked="f">
                <v:textbox>
                  <w:txbxContent>
                    <w:p w14:paraId="3D20E866" w14:textId="77777777" w:rsidR="00602A36" w:rsidRPr="0023343C" w:rsidRDefault="00602A3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Question:</w:t>
                      </w:r>
                    </w:p>
                    <w:p w14:paraId="3280582A" w14:textId="21CB18BE" w:rsidR="00602A36" w:rsidRPr="0023343C" w:rsidRDefault="00597740" w:rsidP="00F119E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Pr>
                          <w:rFonts w:ascii="Comic Sans MS" w:hAnsi="Comic Sans MS" w:cs="Comic Sans MS"/>
                          <w:color w:val="000000"/>
                          <w:sz w:val="24"/>
                        </w:rPr>
                        <w:t>Solve</w:t>
                      </w:r>
                      <w:r w:rsidR="00602A36" w:rsidRPr="0023343C">
                        <w:rPr>
                          <w:rFonts w:ascii="Comic Sans MS" w:hAnsi="Comic Sans MS" w:cs="Comic Sans MS"/>
                          <w:color w:val="000000"/>
                          <w:sz w:val="24"/>
                        </w:rPr>
                        <w:t>.</w:t>
                      </w:r>
                      <w:r w:rsidR="00254516">
                        <w:rPr>
                          <w:rFonts w:ascii="Comic Sans MS" w:hAnsi="Comic Sans MS" w:cs="Comic Sans MS"/>
                          <w:color w:val="000000"/>
                          <w:sz w:val="24"/>
                        </w:rPr>
                        <w:t xml:space="preserve"> </w:t>
                      </w:r>
                      <w:r w:rsidR="00B54D47" w:rsidRPr="00254516">
                        <w:rPr>
                          <w:rFonts w:ascii="Comic Sans MS" w:hAnsi="Comic Sans MS" w:cs="Comic Sans MS"/>
                          <w:color w:val="000000"/>
                          <w:position w:val="-6"/>
                          <w:sz w:val="24"/>
                        </w:rPr>
                        <w:object w:dxaOrig="1440" w:dyaOrig="279" w14:anchorId="7AA8C482">
                          <v:shape id="_x0000_i1032" type="#_x0000_t75" style="width:71.6pt;height:14.4pt" o:ole="">
                            <v:imagedata r:id="rId39" o:title=""/>
                          </v:shape>
                          <o:OLEObject Type="Embed" ProgID="Equation.DSMT4" ShapeID="_x0000_i1032" DrawAspect="Content" ObjectID="_1776152854" r:id="rId41"/>
                        </w:object>
                      </w:r>
                      <w:r w:rsidR="00602A36" w:rsidRPr="0023343C">
                        <w:rPr>
                          <w:rFonts w:ascii="Comic Sans MS" w:hAnsi="Comic Sans MS" w:cs="Comic Sans MS"/>
                          <w:color w:val="000000"/>
                          <w:sz w:val="24"/>
                        </w:rPr>
                        <w:t xml:space="preserve"> </w:t>
                      </w:r>
                      <w:r w:rsidR="00602A36" w:rsidRPr="0023343C">
                        <w:rPr>
                          <w:rFonts w:ascii="Comic Sans MS" w:hAnsi="Comic Sans MS" w:cs="Comic Sans MS"/>
                          <w:color w:val="000000"/>
                          <w:position w:val="-10"/>
                          <w:sz w:val="24"/>
                        </w:rPr>
                        <w:t xml:space="preserve"> </w:t>
                      </w:r>
                    </w:p>
                    <w:p w14:paraId="00C30533" w14:textId="77777777" w:rsidR="00602A36" w:rsidRPr="0023343C" w:rsidRDefault="00602A3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p>
                    <w:p w14:paraId="54AB2302" w14:textId="77777777" w:rsidR="00602A36" w:rsidRDefault="00602A3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 w:val="24"/>
                        </w:rPr>
                      </w:pPr>
                      <w:r w:rsidRPr="0023343C">
                        <w:rPr>
                          <w:rFonts w:ascii="Comic Sans MS" w:hAnsi="Comic Sans MS" w:cs="Comic Sans MS"/>
                          <w:color w:val="000000"/>
                          <w:sz w:val="24"/>
                        </w:rPr>
                        <w:t>Solution:</w:t>
                      </w:r>
                    </w:p>
                    <w:p w14:paraId="3A1C5456" w14:textId="3D48E009" w:rsidR="00F119E4" w:rsidRDefault="00F119E4"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5</w:t>
                      </w:r>
                      <w:r w:rsidRPr="006449EE">
                        <w:rPr>
                          <w:rFonts w:ascii="Comic Sans MS" w:hAnsi="Comic Sans MS" w:cs="Comic Sans MS"/>
                          <w:i/>
                          <w:iCs/>
                          <w:color w:val="000000"/>
                          <w:szCs w:val="22"/>
                        </w:rPr>
                        <w:t>x</w:t>
                      </w:r>
                      <w:r>
                        <w:rPr>
                          <w:rFonts w:ascii="Comic Sans MS" w:hAnsi="Comic Sans MS" w:cs="Comic Sans MS"/>
                          <w:color w:val="000000"/>
                          <w:szCs w:val="22"/>
                        </w:rPr>
                        <w:t xml:space="preserve"> + 10 = </w:t>
                      </w:r>
                      <w:r w:rsidRPr="006449EE">
                        <w:rPr>
                          <w:rFonts w:ascii="Comic Sans MS" w:hAnsi="Comic Sans MS" w:cs="Comic Sans MS"/>
                          <w:i/>
                          <w:iCs/>
                          <w:color w:val="000000"/>
                          <w:szCs w:val="22"/>
                        </w:rPr>
                        <w:t>x</w:t>
                      </w:r>
                      <w:r>
                        <w:rPr>
                          <w:rFonts w:ascii="Comic Sans MS" w:hAnsi="Comic Sans MS" w:cs="Comic Sans MS"/>
                          <w:color w:val="000000"/>
                          <w:szCs w:val="22"/>
                        </w:rPr>
                        <w:t xml:space="preserve"> + 6</w:t>
                      </w:r>
                    </w:p>
                    <w:p w14:paraId="783F4BEC" w14:textId="150EFC9A" w:rsidR="00F119E4" w:rsidRDefault="00F119E4"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4</w:t>
                      </w:r>
                      <w:r w:rsidRPr="006449EE">
                        <w:rPr>
                          <w:rFonts w:ascii="Comic Sans MS" w:hAnsi="Comic Sans MS" w:cs="Comic Sans MS"/>
                          <w:i/>
                          <w:iCs/>
                          <w:color w:val="000000"/>
                          <w:szCs w:val="22"/>
                        </w:rPr>
                        <w:t>x</w:t>
                      </w:r>
                      <w:r>
                        <w:rPr>
                          <w:rFonts w:ascii="Comic Sans MS" w:hAnsi="Comic Sans MS" w:cs="Comic Sans MS"/>
                          <w:color w:val="000000"/>
                          <w:szCs w:val="22"/>
                        </w:rPr>
                        <w:t xml:space="preserve"> + 10 = 6</w:t>
                      </w:r>
                    </w:p>
                    <w:p w14:paraId="2E3022A6" w14:textId="3A079D3B" w:rsidR="00AE3306"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 xml:space="preserve">       4</w:t>
                      </w:r>
                      <w:r w:rsidRPr="006449EE">
                        <w:rPr>
                          <w:rFonts w:ascii="Comic Sans MS" w:hAnsi="Comic Sans MS" w:cs="Comic Sans MS"/>
                          <w:i/>
                          <w:iCs/>
                          <w:color w:val="000000"/>
                          <w:szCs w:val="22"/>
                        </w:rPr>
                        <w:t>x</w:t>
                      </w:r>
                      <w:r>
                        <w:rPr>
                          <w:rFonts w:ascii="Comic Sans MS" w:hAnsi="Comic Sans MS" w:cs="Comic Sans MS"/>
                          <w:color w:val="000000"/>
                          <w:szCs w:val="22"/>
                        </w:rPr>
                        <w:t xml:space="preserve"> = 10 – 6</w:t>
                      </w:r>
                    </w:p>
                    <w:p w14:paraId="75AA583E" w14:textId="09952F92" w:rsidR="00AE3306"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 xml:space="preserve">       4</w:t>
                      </w:r>
                      <w:r w:rsidRPr="006449EE">
                        <w:rPr>
                          <w:rFonts w:ascii="Comic Sans MS" w:hAnsi="Comic Sans MS" w:cs="Comic Sans MS"/>
                          <w:i/>
                          <w:iCs/>
                          <w:color w:val="000000"/>
                          <w:szCs w:val="22"/>
                        </w:rPr>
                        <w:t>x</w:t>
                      </w:r>
                      <w:r>
                        <w:rPr>
                          <w:rFonts w:ascii="Comic Sans MS" w:hAnsi="Comic Sans MS" w:cs="Comic Sans MS"/>
                          <w:color w:val="000000"/>
                          <w:szCs w:val="22"/>
                        </w:rPr>
                        <w:t xml:space="preserve"> = 4</w:t>
                      </w:r>
                    </w:p>
                    <w:p w14:paraId="004E280B" w14:textId="6FE4441A" w:rsidR="00AE3306"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 xml:space="preserve">         </w:t>
                      </w:r>
                      <w:r>
                        <w:rPr>
                          <w:rFonts w:ascii="Comic Sans MS" w:hAnsi="Comic Sans MS" w:cs="Comic Sans MS"/>
                          <w:i/>
                          <w:iCs/>
                          <w:color w:val="000000"/>
                          <w:szCs w:val="22"/>
                        </w:rPr>
                        <w:t>x</w:t>
                      </w:r>
                      <w:r>
                        <w:rPr>
                          <w:rFonts w:ascii="Comic Sans MS" w:hAnsi="Comic Sans MS" w:cs="Comic Sans MS"/>
                          <w:color w:val="000000"/>
                          <w:szCs w:val="22"/>
                        </w:rPr>
                        <w:t xml:space="preserve"> = 1</w:t>
                      </w:r>
                    </w:p>
                    <w:p w14:paraId="5543539B" w14:textId="77777777" w:rsidR="00AE3306" w:rsidRPr="006449EE" w:rsidRDefault="00AE3306" w:rsidP="00602A36">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p>
                    <w:p w14:paraId="446AE762" w14:textId="6E2B0A50" w:rsidR="00602A36" w:rsidRDefault="00602A36" w:rsidP="00602A36"/>
                  </w:txbxContent>
                </v:textbox>
                <w10:wrap type="square"/>
              </v:shape>
            </w:pict>
          </mc:Fallback>
        </mc:AlternateContent>
      </w:r>
      <w:r>
        <w:rPr>
          <w:b/>
          <w:bCs/>
          <w:noProof/>
        </w:rPr>
        <w:drawing>
          <wp:anchor distT="0" distB="0" distL="114300" distR="114300" simplePos="0" relativeHeight="251672582" behindDoc="0" locked="0" layoutInCell="1" allowOverlap="1" wp14:anchorId="2A8B74EB" wp14:editId="1168B561">
            <wp:simplePos x="0" y="0"/>
            <wp:positionH relativeFrom="column">
              <wp:posOffset>750901</wp:posOffset>
            </wp:positionH>
            <wp:positionV relativeFrom="paragraph">
              <wp:posOffset>40612</wp:posOffset>
            </wp:positionV>
            <wp:extent cx="2282825" cy="2011680"/>
            <wp:effectExtent l="0" t="0" r="3175" b="7620"/>
            <wp:wrapNone/>
            <wp:docPr id="1562717809" name="Picture 1562717809" descr="Exampl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17809" name="Picture 1562717809" descr="Example box"/>
                    <pic:cNvPicPr/>
                  </pic:nvPicPr>
                  <pic:blipFill>
                    <a:blip r:embed="rId38"/>
                    <a:stretch>
                      <a:fillRect/>
                    </a:stretch>
                  </pic:blipFill>
                  <pic:spPr>
                    <a:xfrm>
                      <a:off x="0" y="0"/>
                      <a:ext cx="2282825" cy="2011680"/>
                    </a:xfrm>
                    <a:prstGeom prst="rect">
                      <a:avLst/>
                    </a:prstGeom>
                  </pic:spPr>
                </pic:pic>
              </a:graphicData>
            </a:graphic>
            <wp14:sizeRelV relativeFrom="margin">
              <wp14:pctHeight>0</wp14:pctHeight>
            </wp14:sizeRelV>
          </wp:anchor>
        </w:drawing>
      </w:r>
      <w:r w:rsidR="00602A36" w:rsidRPr="00B77B60">
        <w:rPr>
          <w:b/>
          <w:bCs/>
        </w:rPr>
        <w:tab/>
        <w:t>(</w:t>
      </w:r>
      <w:r w:rsidR="00602A36">
        <w:rPr>
          <w:b/>
          <w:bCs/>
        </w:rPr>
        <w:t>b</w:t>
      </w:r>
      <w:r w:rsidR="00602A36" w:rsidRPr="00B77B60">
        <w:rPr>
          <w:b/>
          <w:bCs/>
        </w:rPr>
        <w:t>)</w:t>
      </w:r>
      <w:r w:rsidR="00602A36" w:rsidRPr="00B77B60">
        <w:rPr>
          <w:b/>
          <w:bCs/>
        </w:rPr>
        <w:tab/>
      </w:r>
    </w:p>
    <w:p w14:paraId="2C022B44" w14:textId="77777777" w:rsidR="00602A36" w:rsidRDefault="00602A36" w:rsidP="00602A36">
      <w:pPr>
        <w:spacing w:line="240" w:lineRule="auto"/>
      </w:pPr>
    </w:p>
    <w:p w14:paraId="6A42AD70" w14:textId="77777777" w:rsidR="00602A36" w:rsidRDefault="00602A36" w:rsidP="00602A36">
      <w:pPr>
        <w:spacing w:line="240" w:lineRule="auto"/>
      </w:pPr>
    </w:p>
    <w:p w14:paraId="1B048472" w14:textId="77777777" w:rsidR="00602A36" w:rsidRDefault="00602A36" w:rsidP="00602A36">
      <w:pPr>
        <w:spacing w:line="240" w:lineRule="auto"/>
      </w:pPr>
    </w:p>
    <w:p w14:paraId="1759CC54" w14:textId="77777777" w:rsidR="00602A36" w:rsidRDefault="00602A36" w:rsidP="00602A36">
      <w:pPr>
        <w:spacing w:line="240" w:lineRule="auto"/>
      </w:pPr>
    </w:p>
    <w:p w14:paraId="6B006DDB" w14:textId="77777777" w:rsidR="00602A36" w:rsidRDefault="00602A36" w:rsidP="00602A36">
      <w:pPr>
        <w:spacing w:line="240" w:lineRule="auto"/>
      </w:pPr>
    </w:p>
    <w:p w14:paraId="0A83655F" w14:textId="77777777" w:rsidR="00602A36" w:rsidRDefault="00602A36" w:rsidP="00602A36">
      <w:pPr>
        <w:spacing w:line="240" w:lineRule="auto"/>
      </w:pPr>
    </w:p>
    <w:p w14:paraId="6DD495E5" w14:textId="77777777" w:rsidR="00602A36" w:rsidRDefault="00602A36" w:rsidP="00602A36">
      <w:pPr>
        <w:spacing w:line="240" w:lineRule="auto"/>
      </w:pPr>
    </w:p>
    <w:p w14:paraId="0F876EBA" w14:textId="77777777" w:rsidR="00602A36" w:rsidRDefault="00602A36" w:rsidP="00602A36">
      <w:pPr>
        <w:spacing w:line="240" w:lineRule="auto"/>
      </w:pPr>
    </w:p>
    <w:p w14:paraId="59AF84D9" w14:textId="77777777" w:rsidR="00602A36" w:rsidRDefault="00602A36" w:rsidP="00602A36">
      <w:pPr>
        <w:spacing w:line="240" w:lineRule="auto"/>
      </w:pPr>
    </w:p>
    <w:p w14:paraId="3D886A46" w14:textId="77777777" w:rsidR="00602A36" w:rsidRDefault="00602A36" w:rsidP="00602A36">
      <w:pPr>
        <w:spacing w:line="240" w:lineRule="auto"/>
      </w:pPr>
    </w:p>
    <w:p w14:paraId="3561D96B" w14:textId="77777777" w:rsidR="00602A36" w:rsidRDefault="00602A36" w:rsidP="00602A36">
      <w:pPr>
        <w:spacing w:line="240" w:lineRule="auto"/>
      </w:pPr>
    </w:p>
    <w:p w14:paraId="05DEBD7C" w14:textId="77777777" w:rsidR="00602A36" w:rsidRDefault="00602A36" w:rsidP="00602A36">
      <w:pPr>
        <w:spacing w:line="240" w:lineRule="auto"/>
      </w:pPr>
    </w:p>
    <w:p w14:paraId="053412EB" w14:textId="77777777" w:rsidR="001B3F8D" w:rsidRDefault="001B3F8D" w:rsidP="00602A36">
      <w:pPr>
        <w:spacing w:line="240" w:lineRule="auto"/>
      </w:pPr>
    </w:p>
    <w:p w14:paraId="4D17E8D5" w14:textId="77777777" w:rsidR="00602A36" w:rsidRDefault="00602A36" w:rsidP="00602A36">
      <w:pPr>
        <w:tabs>
          <w:tab w:val="left" w:pos="567"/>
        </w:tabs>
        <w:jc w:val="right"/>
      </w:pPr>
      <w:r>
        <w:t>The error is .</w:t>
      </w:r>
      <w:r w:rsidRPr="000C2AAB">
        <w:t>…………………………………………………………………………………………</w:t>
      </w:r>
    </w:p>
    <w:p w14:paraId="294C025B" w14:textId="77777777" w:rsidR="00602A36" w:rsidRDefault="00602A36" w:rsidP="00602A36">
      <w:pPr>
        <w:tabs>
          <w:tab w:val="left" w:pos="567"/>
        </w:tabs>
        <w:jc w:val="right"/>
      </w:pPr>
    </w:p>
    <w:p w14:paraId="640321C4" w14:textId="77777777" w:rsidR="00602A36" w:rsidRDefault="00602A36" w:rsidP="00602A36">
      <w:pPr>
        <w:tabs>
          <w:tab w:val="left" w:pos="567"/>
          <w:tab w:val="left" w:pos="1134"/>
        </w:tabs>
        <w:jc w:val="right"/>
      </w:pPr>
      <w:r>
        <w:t>….…....</w:t>
      </w:r>
      <w:r w:rsidRPr="000C2AAB">
        <w:t>………………………………………………………………………………………………</w:t>
      </w:r>
      <w:r>
        <w:t xml:space="preserve"> </w:t>
      </w:r>
    </w:p>
    <w:p w14:paraId="67334BB2" w14:textId="77777777" w:rsidR="00602A36" w:rsidRDefault="00602A36" w:rsidP="00602A36">
      <w:pPr>
        <w:spacing w:line="240" w:lineRule="auto"/>
      </w:pPr>
    </w:p>
    <w:p w14:paraId="35EBD04B" w14:textId="67CB76A6" w:rsidR="00602A36" w:rsidRDefault="00B874DE" w:rsidP="00602A36">
      <w:pPr>
        <w:tabs>
          <w:tab w:val="left" w:pos="567"/>
        </w:tabs>
        <w:jc w:val="right"/>
      </w:pPr>
      <w:r>
        <w:t>A correct</w:t>
      </w:r>
      <w:r w:rsidR="00602A36">
        <w:t xml:space="preserve"> solution is .</w:t>
      </w:r>
      <w:r w:rsidR="00602A36" w:rsidRPr="000C2AAB">
        <w:t>………</w:t>
      </w:r>
      <w:r w:rsidR="00602A36">
        <w:t>…</w:t>
      </w:r>
      <w:r w:rsidR="00602A36" w:rsidRPr="000C2AAB">
        <w:t>……………………………………………………………………</w:t>
      </w:r>
    </w:p>
    <w:p w14:paraId="32A2A4EA" w14:textId="77777777" w:rsidR="00602A36" w:rsidRDefault="00602A36" w:rsidP="00602A36">
      <w:pPr>
        <w:tabs>
          <w:tab w:val="left" w:pos="567"/>
        </w:tabs>
        <w:jc w:val="right"/>
      </w:pPr>
    </w:p>
    <w:p w14:paraId="5FBA12E8" w14:textId="77777777" w:rsidR="00B67931" w:rsidRDefault="00B67931" w:rsidP="00B67931">
      <w:pPr>
        <w:tabs>
          <w:tab w:val="left" w:pos="567"/>
          <w:tab w:val="left" w:pos="1134"/>
        </w:tabs>
        <w:jc w:val="right"/>
      </w:pPr>
      <w:r>
        <w:t>….…....</w:t>
      </w:r>
      <w:r w:rsidRPr="000C2AAB">
        <w:t>………………………………………………………………………………………………</w:t>
      </w:r>
      <w:r>
        <w:t xml:space="preserve"> </w:t>
      </w:r>
    </w:p>
    <w:p w14:paraId="74FDB49E" w14:textId="77777777" w:rsidR="00B67931" w:rsidRDefault="00B67931" w:rsidP="00B67931">
      <w:pPr>
        <w:tabs>
          <w:tab w:val="left" w:pos="567"/>
        </w:tabs>
        <w:jc w:val="right"/>
      </w:pPr>
    </w:p>
    <w:p w14:paraId="11E2D3C6" w14:textId="77777777" w:rsidR="00B67931" w:rsidRDefault="00B67931" w:rsidP="00B67931">
      <w:pPr>
        <w:tabs>
          <w:tab w:val="left" w:pos="567"/>
          <w:tab w:val="left" w:pos="1134"/>
        </w:tabs>
        <w:spacing w:after="240"/>
        <w:jc w:val="right"/>
      </w:pPr>
      <w:r>
        <w:t>….…....</w:t>
      </w:r>
      <w:r w:rsidRPr="000C2AAB">
        <w:t>………………………………………………………………………………………………</w:t>
      </w:r>
      <w:r>
        <w:t xml:space="preserve"> </w:t>
      </w:r>
    </w:p>
    <w:p w14:paraId="44071832" w14:textId="77777777" w:rsidR="00B67931" w:rsidRDefault="00B67931" w:rsidP="00B67931">
      <w:pPr>
        <w:tabs>
          <w:tab w:val="left" w:pos="567"/>
          <w:tab w:val="left" w:pos="1134"/>
        </w:tabs>
        <w:spacing w:after="240"/>
        <w:jc w:val="right"/>
      </w:pPr>
      <w:r>
        <w:t>….…....</w:t>
      </w:r>
      <w:r w:rsidRPr="000C2AAB">
        <w:t>………………………………………………………………………………………………</w:t>
      </w:r>
      <w:r>
        <w:t xml:space="preserve"> </w:t>
      </w:r>
    </w:p>
    <w:p w14:paraId="249D6C6B" w14:textId="77777777" w:rsidR="00602A36" w:rsidRDefault="00602A36" w:rsidP="00602A36">
      <w:pPr>
        <w:tabs>
          <w:tab w:val="left" w:pos="567"/>
          <w:tab w:val="left" w:pos="1134"/>
        </w:tabs>
        <w:jc w:val="right"/>
      </w:pPr>
      <w:r>
        <w:t>…....</w:t>
      </w:r>
      <w:r w:rsidRPr="000C2AAB">
        <w:t>………</w:t>
      </w:r>
      <w:r>
        <w:t>...</w:t>
      </w:r>
      <w:r w:rsidRPr="000C2AAB">
        <w:t>……………………………………………………………………………………</w:t>
      </w:r>
      <w:r>
        <w:t xml:space="preserve"> </w:t>
      </w:r>
      <w:r w:rsidRPr="00511C04">
        <w:rPr>
          <w:b/>
          <w:bCs/>
        </w:rPr>
        <w:t>[</w:t>
      </w:r>
      <w:r>
        <w:rPr>
          <w:b/>
          <w:bCs/>
        </w:rPr>
        <w:t>2</w:t>
      </w:r>
      <w:r w:rsidRPr="00511C04">
        <w:rPr>
          <w:b/>
          <w:bCs/>
        </w:rPr>
        <w:t>]</w:t>
      </w:r>
    </w:p>
    <w:p w14:paraId="4654FC51" w14:textId="77777777" w:rsidR="00602A36" w:rsidRDefault="00602A36" w:rsidP="00602A36">
      <w:pPr>
        <w:spacing w:line="240" w:lineRule="auto"/>
      </w:pPr>
    </w:p>
    <w:p w14:paraId="45609926" w14:textId="77777777" w:rsidR="00602A36" w:rsidRDefault="00602A36" w:rsidP="00602A36">
      <w:pPr>
        <w:spacing w:line="240" w:lineRule="auto"/>
      </w:pPr>
    </w:p>
    <w:p w14:paraId="53881868" w14:textId="47BF3FC6" w:rsidR="00080FB4" w:rsidRDefault="00080FB4">
      <w:pPr>
        <w:spacing w:line="240" w:lineRule="auto"/>
      </w:pPr>
      <w:r>
        <w:br w:type="page"/>
      </w:r>
    </w:p>
    <w:p w14:paraId="0EFE5D9C" w14:textId="77777777" w:rsidR="00151F4D" w:rsidRDefault="00151F4D">
      <w:pPr>
        <w:spacing w:line="240" w:lineRule="auto"/>
      </w:pPr>
    </w:p>
    <w:p w14:paraId="12E56F68" w14:textId="6E060142" w:rsidR="00EC316F" w:rsidRPr="00EC316F" w:rsidRDefault="001D2084" w:rsidP="00EC316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94086" behindDoc="0" locked="0" layoutInCell="1" allowOverlap="1" wp14:anchorId="3BDEA934" wp14:editId="267B249D">
            <wp:simplePos x="0" y="0"/>
            <wp:positionH relativeFrom="column">
              <wp:posOffset>277495</wp:posOffset>
            </wp:positionH>
            <wp:positionV relativeFrom="paragraph">
              <wp:posOffset>330200</wp:posOffset>
            </wp:positionV>
            <wp:extent cx="3840488" cy="1740412"/>
            <wp:effectExtent l="0" t="0" r="7620" b="0"/>
            <wp:wrapTopAndBottom/>
            <wp:docPr id="1265210398" name="Picture 1" descr="The diagram shows a pentagon ABC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210398" name="Picture 1" descr="The diagram shows a pentagon ABCDE "/>
                    <pic:cNvPicPr/>
                  </pic:nvPicPr>
                  <pic:blipFill>
                    <a:blip r:embed="rId42"/>
                    <a:stretch>
                      <a:fillRect/>
                    </a:stretch>
                  </pic:blipFill>
                  <pic:spPr>
                    <a:xfrm>
                      <a:off x="0" y="0"/>
                      <a:ext cx="3840488" cy="1740412"/>
                    </a:xfrm>
                    <a:prstGeom prst="rect">
                      <a:avLst/>
                    </a:prstGeom>
                  </pic:spPr>
                </pic:pic>
              </a:graphicData>
            </a:graphic>
          </wp:anchor>
        </w:drawing>
      </w:r>
      <w:r w:rsidR="00EC316F" w:rsidRPr="00EC316F">
        <w:rPr>
          <w:rFonts w:cs="Arial"/>
          <w:b/>
          <w:bCs/>
          <w:color w:val="000000"/>
          <w:szCs w:val="22"/>
        </w:rPr>
        <w:t>10</w:t>
      </w:r>
      <w:r w:rsidR="00EC316F" w:rsidRPr="00EC316F">
        <w:rPr>
          <w:rFonts w:cs="Arial"/>
          <w:color w:val="000000"/>
          <w:szCs w:val="22"/>
        </w:rPr>
        <w:tab/>
        <w:t>The diagram shows a pentagon ABCDE.</w:t>
      </w:r>
    </w:p>
    <w:p w14:paraId="06EF9E6F" w14:textId="100013D8" w:rsidR="00EC316F" w:rsidRDefault="00EC316F" w:rsidP="00EC316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E90993" w14:textId="45213FF1" w:rsidR="00767451" w:rsidRDefault="00767451" w:rsidP="00EC316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CF9EEC4" w14:textId="279EDDD7" w:rsidR="00EC316F" w:rsidRPr="00EC316F" w:rsidRDefault="00767451" w:rsidP="00EC316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color w:val="000000"/>
          <w:szCs w:val="22"/>
        </w:rPr>
        <w:tab/>
      </w:r>
      <w:r w:rsidR="00EC316F" w:rsidRPr="00EC316F">
        <w:rPr>
          <w:rFonts w:cs="Arial"/>
          <w:color w:val="000000"/>
          <w:szCs w:val="22"/>
        </w:rPr>
        <w:t>Find the area of the pentagon.</w:t>
      </w:r>
    </w:p>
    <w:p w14:paraId="4B49D448" w14:textId="77777777" w:rsidR="00EC316F" w:rsidRPr="00EC316F" w:rsidRDefault="00EC316F" w:rsidP="00EC316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C316F">
        <w:rPr>
          <w:rFonts w:cs="Arial"/>
          <w:color w:val="000000"/>
          <w:szCs w:val="22"/>
        </w:rPr>
        <w:tab/>
        <w:t>You must show your working.</w:t>
      </w:r>
    </w:p>
    <w:p w14:paraId="5BC8B230" w14:textId="77777777" w:rsidR="00151F4D" w:rsidRDefault="00151F4D">
      <w:pPr>
        <w:spacing w:line="240" w:lineRule="auto"/>
      </w:pPr>
    </w:p>
    <w:p w14:paraId="761EA987" w14:textId="62ABBBE4" w:rsidR="00151F4D" w:rsidRDefault="00151F4D">
      <w:pPr>
        <w:spacing w:line="240" w:lineRule="auto"/>
      </w:pPr>
    </w:p>
    <w:p w14:paraId="0C88BF1A"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67421CC"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8EDFDBE"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40A2A14"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E531D7B"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62132A6"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1463227"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1AB16B3"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888EC17"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A752748"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3264E46"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A3C57B8"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EA9438D"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A72E5A0"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0FD4B79"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93E492E"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4E3C32B"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B5DFFF9"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1DA0B91"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A703257"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4465167"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6AC87E5"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3ECC8F9"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98091E8"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9B199E3"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09ED2D7"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1F95C75"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FA18BF2"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3ECD37C"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9E8942A"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EA01591"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13B3F35" w14:textId="77777777" w:rsid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389D874" w14:textId="77777777" w:rsidR="000F197A" w:rsidRP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5180403" w14:textId="77777777" w:rsidR="000F197A" w:rsidRP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55ED071" w14:textId="77777777" w:rsidR="000F197A" w:rsidRP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16F4184" w14:textId="77777777" w:rsidR="000F197A" w:rsidRP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4311CD9" w14:textId="77777777" w:rsidR="000F197A" w:rsidRPr="000F197A" w:rsidRDefault="000F197A" w:rsidP="000F19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B2C9E01" w14:textId="6F184764" w:rsidR="000F197A" w:rsidRPr="000F197A" w:rsidRDefault="000F197A" w:rsidP="000F197A">
      <w:pPr>
        <w:tabs>
          <w:tab w:val="right" w:pos="5953"/>
          <w:tab w:val="right" w:leader="dot" w:pos="9916"/>
        </w:tabs>
        <w:suppressAutoHyphens/>
        <w:autoSpaceDE w:val="0"/>
        <w:autoSpaceDN w:val="0"/>
        <w:adjustRightInd w:val="0"/>
        <w:spacing w:line="260" w:lineRule="atLeast"/>
        <w:textAlignment w:val="baseline"/>
        <w:rPr>
          <w:rFonts w:cs="Arial"/>
          <w:b/>
          <w:bCs/>
          <w:color w:val="000000"/>
          <w:szCs w:val="22"/>
        </w:rPr>
      </w:pPr>
      <w:r w:rsidRPr="000F197A">
        <w:rPr>
          <w:rFonts w:cs="Arial"/>
          <w:color w:val="000000"/>
          <w:szCs w:val="22"/>
        </w:rPr>
        <w:tab/>
      </w:r>
      <w:r w:rsidRPr="000F197A">
        <w:rPr>
          <w:rFonts w:cs="Arial"/>
          <w:color w:val="000000"/>
          <w:szCs w:val="22"/>
        </w:rPr>
        <w:tab/>
      </w:r>
      <w:r w:rsidR="00A408B8">
        <w:rPr>
          <w:rFonts w:cs="Arial"/>
          <w:color w:val="000000"/>
          <w:szCs w:val="22"/>
        </w:rPr>
        <w:t>c</w:t>
      </w:r>
      <w:r w:rsidR="00A408B8">
        <w:t>m</w:t>
      </w:r>
      <w:r w:rsidR="00A408B8" w:rsidRPr="00EE4731">
        <w:rPr>
          <w:position w:val="4"/>
          <w:vertAlign w:val="superscript"/>
        </w:rPr>
        <w:t>2</w:t>
      </w:r>
      <w:r w:rsidRPr="000F197A">
        <w:rPr>
          <w:rFonts w:cs="Arial"/>
          <w:color w:val="000000"/>
          <w:szCs w:val="22"/>
        </w:rPr>
        <w:t xml:space="preserve"> </w:t>
      </w:r>
      <w:r w:rsidRPr="000F197A">
        <w:rPr>
          <w:rFonts w:cs="Arial"/>
          <w:b/>
          <w:bCs/>
          <w:color w:val="000000"/>
          <w:szCs w:val="22"/>
        </w:rPr>
        <w:t>[6]</w:t>
      </w:r>
    </w:p>
    <w:p w14:paraId="5AC11851" w14:textId="1177C8E2" w:rsidR="002F6EF5" w:rsidRDefault="002F6EF5">
      <w:pPr>
        <w:spacing w:line="240" w:lineRule="auto"/>
      </w:pPr>
      <w:r>
        <w:br w:type="page"/>
      </w:r>
    </w:p>
    <w:p w14:paraId="766D3B08" w14:textId="77777777" w:rsidR="00322376" w:rsidRDefault="00322376">
      <w:pPr>
        <w:spacing w:line="240" w:lineRule="auto"/>
      </w:pPr>
    </w:p>
    <w:p w14:paraId="1325BA25" w14:textId="77777777" w:rsidR="0090344B" w:rsidRDefault="00DA0D92" w:rsidP="0090344B">
      <w:pPr>
        <w:tabs>
          <w:tab w:val="left" w:pos="567"/>
        </w:tabs>
      </w:pPr>
      <w:r w:rsidRPr="00DA0D92">
        <w:rPr>
          <w:rFonts w:cs="Arial"/>
          <w:b/>
          <w:bCs/>
          <w:color w:val="000000"/>
          <w:szCs w:val="22"/>
        </w:rPr>
        <w:t>11</w:t>
      </w:r>
      <w:r w:rsidRPr="00DA0D92">
        <w:rPr>
          <w:rFonts w:cs="Arial"/>
          <w:color w:val="000000"/>
          <w:szCs w:val="22"/>
        </w:rPr>
        <w:tab/>
      </w:r>
      <w:r w:rsidR="0090344B">
        <w:t>Finley and Taylor are conducting surveys.</w:t>
      </w:r>
    </w:p>
    <w:p w14:paraId="2962CD2C" w14:textId="77777777" w:rsidR="0090344B" w:rsidRDefault="0090344B" w:rsidP="0090344B">
      <w:pPr>
        <w:tabs>
          <w:tab w:val="left" w:pos="567"/>
        </w:tabs>
      </w:pPr>
      <w:r>
        <w:tab/>
        <w:t>They are both given the same list of 10</w:t>
      </w:r>
      <w:r w:rsidRPr="00B0465C">
        <w:rPr>
          <w:sz w:val="12"/>
          <w:szCs w:val="12"/>
        </w:rPr>
        <w:t> </w:t>
      </w:r>
      <w:r>
        <w:t>257 people from which to select their sample.</w:t>
      </w:r>
    </w:p>
    <w:p w14:paraId="4E65DF82" w14:textId="77777777" w:rsidR="0090344B" w:rsidRDefault="0090344B" w:rsidP="0090344B">
      <w:pPr>
        <w:tabs>
          <w:tab w:val="left" w:pos="567"/>
        </w:tabs>
      </w:pPr>
    </w:p>
    <w:p w14:paraId="353C65DA" w14:textId="77777777" w:rsidR="0090344B" w:rsidRDefault="0090344B" w:rsidP="0090344B">
      <w:pPr>
        <w:tabs>
          <w:tab w:val="left" w:pos="567"/>
        </w:tabs>
      </w:pPr>
      <w:r>
        <w:tab/>
        <w:t>Finley selects every 28th person.</w:t>
      </w:r>
    </w:p>
    <w:p w14:paraId="691C3E0D" w14:textId="77777777" w:rsidR="0090344B" w:rsidRDefault="0090344B" w:rsidP="0090344B">
      <w:pPr>
        <w:tabs>
          <w:tab w:val="left" w:pos="567"/>
        </w:tabs>
      </w:pPr>
      <w:r>
        <w:tab/>
        <w:t>Taylor selects every 32nd person.</w:t>
      </w:r>
    </w:p>
    <w:p w14:paraId="7B855B1A" w14:textId="77777777" w:rsidR="0090344B" w:rsidRDefault="0090344B" w:rsidP="0090344B">
      <w:pPr>
        <w:tabs>
          <w:tab w:val="left" w:pos="567"/>
        </w:tabs>
      </w:pPr>
      <w:r>
        <w:tab/>
        <w:t>They both start counting from the first name in the list.</w:t>
      </w:r>
    </w:p>
    <w:p w14:paraId="4604E13E" w14:textId="77777777" w:rsidR="0090344B" w:rsidRDefault="0090344B" w:rsidP="0090344B">
      <w:pPr>
        <w:tabs>
          <w:tab w:val="left" w:pos="567"/>
        </w:tabs>
      </w:pPr>
    </w:p>
    <w:p w14:paraId="4441D779" w14:textId="77777777" w:rsidR="0090344B" w:rsidRDefault="0090344B" w:rsidP="0090344B">
      <w:pPr>
        <w:tabs>
          <w:tab w:val="left" w:pos="567"/>
        </w:tabs>
      </w:pPr>
      <w:r>
        <w:tab/>
        <w:t>Work out how many people will be selected to be in both surveys.</w:t>
      </w:r>
    </w:p>
    <w:p w14:paraId="2CF40F88" w14:textId="77777777" w:rsidR="0090344B" w:rsidRDefault="0090344B" w:rsidP="0090344B">
      <w:pPr>
        <w:tabs>
          <w:tab w:val="left" w:pos="567"/>
        </w:tabs>
      </w:pPr>
      <w:r>
        <w:tab/>
        <w:t>You must show your working.</w:t>
      </w:r>
    </w:p>
    <w:p w14:paraId="3D42AEA0" w14:textId="7BC2B1BA" w:rsidR="00DA0D92" w:rsidRPr="00DA0D92" w:rsidRDefault="00DA0D92" w:rsidP="0090344B">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23201B9"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378E8A2"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0813AD6"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8BAEF1F"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67447C2"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5F1D2F7"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9372060"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2E1EA21"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FDFB301"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3E2FDFD"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636AE79"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AD03073"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FDF731C"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A4FD003"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2EBF0EF"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086E5C1"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228EA4B"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6B0F62C"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DE0AEEF"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FA3BC19"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773EA8A"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4F999B6"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68A8BF8"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C28936B"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BAC400B"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A21CD79"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DD46EE0"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9AE7200"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4582FC3"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62D0370"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7E9B0FC"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B379075"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DADBB55"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CF89C33"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88D0EB9"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67A798B"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3959506"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C82E49D"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4894848"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1A6C58D"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5F5926E"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8FF687E"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9587E24"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2EC1927" w14:textId="77777777" w:rsidR="00DA0D92" w:rsidRPr="00DA0D92" w:rsidRDefault="00DA0D92" w:rsidP="00DA0D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68D9A20" w14:textId="77777777" w:rsidR="00DA0D92" w:rsidRPr="00DA0D92" w:rsidRDefault="00DA0D92" w:rsidP="00DA0D92">
      <w:pPr>
        <w:tabs>
          <w:tab w:val="right" w:pos="5953"/>
          <w:tab w:val="right" w:leader="dot" w:pos="9916"/>
        </w:tabs>
        <w:suppressAutoHyphens/>
        <w:autoSpaceDE w:val="0"/>
        <w:autoSpaceDN w:val="0"/>
        <w:adjustRightInd w:val="0"/>
        <w:spacing w:line="260" w:lineRule="atLeast"/>
        <w:textAlignment w:val="baseline"/>
        <w:rPr>
          <w:rFonts w:cs="Arial"/>
          <w:b/>
          <w:bCs/>
          <w:color w:val="000000"/>
          <w:szCs w:val="22"/>
        </w:rPr>
      </w:pPr>
      <w:r w:rsidRPr="00DA0D92">
        <w:rPr>
          <w:rFonts w:cs="Arial"/>
          <w:color w:val="000000"/>
          <w:szCs w:val="22"/>
        </w:rPr>
        <w:tab/>
      </w:r>
      <w:r w:rsidRPr="00DA0D92">
        <w:rPr>
          <w:rFonts w:cs="Arial"/>
          <w:color w:val="000000"/>
          <w:szCs w:val="22"/>
        </w:rPr>
        <w:tab/>
      </w:r>
      <w:r w:rsidRPr="00DA0D92">
        <w:rPr>
          <w:rFonts w:cs="Arial"/>
          <w:b/>
          <w:bCs/>
          <w:color w:val="000000"/>
          <w:szCs w:val="22"/>
        </w:rPr>
        <w:t xml:space="preserve"> [5]</w:t>
      </w:r>
    </w:p>
    <w:p w14:paraId="6D8432D7" w14:textId="70A45AFB" w:rsidR="00032F36" w:rsidRDefault="00032F36">
      <w:pPr>
        <w:spacing w:line="240" w:lineRule="auto"/>
      </w:pPr>
      <w:r>
        <w:br w:type="page"/>
      </w:r>
    </w:p>
    <w:p w14:paraId="15239B85" w14:textId="77777777" w:rsidR="000F197A" w:rsidRDefault="000F197A">
      <w:pPr>
        <w:spacing w:line="240" w:lineRule="auto"/>
      </w:pPr>
    </w:p>
    <w:p w14:paraId="36608829"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6095C">
        <w:rPr>
          <w:rFonts w:cs="Arial"/>
          <w:b/>
          <w:bCs/>
          <w:color w:val="000000"/>
          <w:szCs w:val="22"/>
        </w:rPr>
        <w:t>12</w:t>
      </w:r>
      <w:r w:rsidRPr="0086095C">
        <w:rPr>
          <w:rFonts w:cs="Arial"/>
          <w:color w:val="000000"/>
          <w:szCs w:val="22"/>
        </w:rPr>
        <w:t xml:space="preserve"> </w:t>
      </w:r>
      <w:r w:rsidRPr="0086095C">
        <w:rPr>
          <w:rFonts w:cs="Arial"/>
          <w:color w:val="000000"/>
          <w:szCs w:val="22"/>
        </w:rPr>
        <w:tab/>
        <w:t>In a computer game the player can either win or lose.</w:t>
      </w:r>
    </w:p>
    <w:p w14:paraId="30546623" w14:textId="18ECE44E"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6095C">
        <w:rPr>
          <w:rFonts w:cs="Arial"/>
          <w:color w:val="000000"/>
          <w:szCs w:val="22"/>
        </w:rPr>
        <w:tab/>
        <w:t xml:space="preserve">A student thinks the ratio of the probability of winning to the probability of losing is </w:t>
      </w:r>
      <w:r w:rsidR="001D6215">
        <w:rPr>
          <w:rFonts w:cs="Arial"/>
          <w:color w:val="000000"/>
          <w:szCs w:val="22"/>
        </w:rPr>
        <w:t>3</w:t>
      </w:r>
      <w:r w:rsidR="001D6215" w:rsidRPr="0086095C">
        <w:rPr>
          <w:rFonts w:cs="Arial"/>
          <w:color w:val="000000"/>
          <w:szCs w:val="22"/>
        </w:rPr>
        <w:t xml:space="preserve"> </w:t>
      </w:r>
      <w:r w:rsidRPr="0086095C">
        <w:rPr>
          <w:rFonts w:cs="Arial"/>
          <w:color w:val="000000"/>
          <w:szCs w:val="22"/>
        </w:rPr>
        <w:t xml:space="preserve">: </w:t>
      </w:r>
      <w:r w:rsidR="002052F7">
        <w:rPr>
          <w:rFonts w:cs="Arial"/>
          <w:color w:val="000000"/>
          <w:szCs w:val="22"/>
        </w:rPr>
        <w:t>7</w:t>
      </w:r>
      <w:r w:rsidRPr="0086095C">
        <w:rPr>
          <w:rFonts w:cs="Arial"/>
          <w:color w:val="000000"/>
          <w:szCs w:val="22"/>
        </w:rPr>
        <w:t>.</w:t>
      </w:r>
    </w:p>
    <w:p w14:paraId="30DF0D01"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802B35B"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6095C">
        <w:rPr>
          <w:rFonts w:cs="Arial"/>
          <w:color w:val="000000"/>
          <w:szCs w:val="22"/>
        </w:rPr>
        <w:tab/>
        <w:t>The student plays two games.</w:t>
      </w:r>
    </w:p>
    <w:p w14:paraId="1AA79BA7"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B0B173B" w14:textId="33CA9155" w:rsidR="0086095C" w:rsidRPr="0086095C" w:rsidRDefault="00C5504E"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Pr>
          <w:rFonts w:cs="Arial"/>
          <w:noProof/>
          <w:color w:val="000000"/>
          <w:szCs w:val="22"/>
        </w:rPr>
        <w:drawing>
          <wp:anchor distT="0" distB="0" distL="114300" distR="114300" simplePos="0" relativeHeight="251675654" behindDoc="0" locked="0" layoutInCell="1" allowOverlap="1" wp14:anchorId="223F8B29" wp14:editId="245AA7CF">
            <wp:simplePos x="0" y="0"/>
            <wp:positionH relativeFrom="column">
              <wp:posOffset>1375023</wp:posOffset>
            </wp:positionH>
            <wp:positionV relativeFrom="paragraph">
              <wp:posOffset>321089</wp:posOffset>
            </wp:positionV>
            <wp:extent cx="3736856" cy="3243079"/>
            <wp:effectExtent l="0" t="0" r="0" b="0"/>
            <wp:wrapTopAndBottom/>
            <wp:docPr id="1317330296" name="Picture 2"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330296" name="Picture 2" descr="Tree diagram"/>
                    <pic:cNvPicPr/>
                  </pic:nvPicPr>
                  <pic:blipFill>
                    <a:blip r:embed="rId43"/>
                    <a:stretch>
                      <a:fillRect/>
                    </a:stretch>
                  </pic:blipFill>
                  <pic:spPr>
                    <a:xfrm>
                      <a:off x="0" y="0"/>
                      <a:ext cx="3736856" cy="3243079"/>
                    </a:xfrm>
                    <a:prstGeom prst="rect">
                      <a:avLst/>
                    </a:prstGeom>
                  </pic:spPr>
                </pic:pic>
              </a:graphicData>
            </a:graphic>
          </wp:anchor>
        </w:drawing>
      </w:r>
      <w:r w:rsidR="0086095C" w:rsidRPr="0086095C">
        <w:rPr>
          <w:rFonts w:cs="Arial"/>
          <w:color w:val="000000"/>
          <w:szCs w:val="22"/>
        </w:rPr>
        <w:tab/>
      </w:r>
      <w:r w:rsidR="0086095C" w:rsidRPr="006160EC">
        <w:rPr>
          <w:rFonts w:cs="Arial"/>
          <w:b/>
          <w:bCs/>
          <w:color w:val="000000"/>
          <w:szCs w:val="22"/>
        </w:rPr>
        <w:t>(a)</w:t>
      </w:r>
      <w:r w:rsidR="0086095C" w:rsidRPr="0086095C">
        <w:rPr>
          <w:rFonts w:cs="Arial"/>
          <w:color w:val="000000"/>
          <w:szCs w:val="22"/>
        </w:rPr>
        <w:tab/>
        <w:t>Use the information to complete the tree diagram.</w:t>
      </w:r>
    </w:p>
    <w:p w14:paraId="638709CC" w14:textId="6FD5B552" w:rsid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7AF1D52" w14:textId="77777777" w:rsidR="00C5504E" w:rsidRPr="0086095C" w:rsidRDefault="00C5504E"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E133770"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jc w:val="right"/>
        <w:textAlignment w:val="baseline"/>
        <w:rPr>
          <w:rFonts w:cs="Arial"/>
          <w:b/>
          <w:bCs/>
          <w:color w:val="000000"/>
          <w:szCs w:val="22"/>
        </w:rPr>
      </w:pPr>
      <w:r w:rsidRPr="0086095C">
        <w:rPr>
          <w:rFonts w:cs="Arial"/>
          <w:b/>
          <w:bCs/>
          <w:color w:val="000000"/>
          <w:szCs w:val="22"/>
        </w:rPr>
        <w:t>[3]</w:t>
      </w:r>
    </w:p>
    <w:p w14:paraId="4242D247"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889BABF" w14:textId="52FF3856"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86095C">
        <w:rPr>
          <w:rFonts w:cs="Arial"/>
          <w:color w:val="000000"/>
          <w:szCs w:val="22"/>
        </w:rPr>
        <w:tab/>
      </w:r>
      <w:r w:rsidRPr="00E45B3F">
        <w:rPr>
          <w:rFonts w:cs="Arial"/>
          <w:b/>
          <w:bCs/>
          <w:color w:val="000000"/>
          <w:szCs w:val="22"/>
        </w:rPr>
        <w:t>(b)</w:t>
      </w:r>
      <w:r w:rsidRPr="0086095C">
        <w:rPr>
          <w:rFonts w:cs="Arial"/>
          <w:color w:val="000000"/>
          <w:szCs w:val="22"/>
        </w:rPr>
        <w:tab/>
        <w:t xml:space="preserve">Find the probability that the student </w:t>
      </w:r>
      <w:r w:rsidR="002052F7">
        <w:rPr>
          <w:rFonts w:cs="Arial"/>
          <w:color w:val="000000"/>
          <w:szCs w:val="22"/>
        </w:rPr>
        <w:t>lose</w:t>
      </w:r>
      <w:r w:rsidR="002052F7" w:rsidRPr="0086095C">
        <w:rPr>
          <w:rFonts w:cs="Arial"/>
          <w:color w:val="000000"/>
          <w:szCs w:val="22"/>
        </w:rPr>
        <w:t xml:space="preserve">s </w:t>
      </w:r>
      <w:r w:rsidRPr="0086095C">
        <w:rPr>
          <w:rFonts w:cs="Arial"/>
          <w:color w:val="000000"/>
          <w:szCs w:val="22"/>
        </w:rPr>
        <w:t>at least one of the two games.</w:t>
      </w:r>
    </w:p>
    <w:p w14:paraId="76CDF9C4"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6F3BFE0"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014CEF6"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954A45D"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F3233F6"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4005CB4"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CF1344A"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C6FDEFE"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ACA5D29"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064D227"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6DED6FE"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DEAAA4A"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E939CD8"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FF4DAA5"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F74AD0E" w14:textId="77777777" w:rsidR="0086095C" w:rsidRPr="0086095C" w:rsidRDefault="0086095C" w:rsidP="0086095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86095C">
        <w:rPr>
          <w:rFonts w:cs="Arial"/>
          <w:color w:val="000000"/>
          <w:szCs w:val="22"/>
        </w:rPr>
        <w:tab/>
      </w:r>
      <w:r w:rsidRPr="0086095C">
        <w:rPr>
          <w:rFonts w:cs="Arial"/>
          <w:b/>
          <w:bCs/>
          <w:color w:val="000000"/>
          <w:szCs w:val="22"/>
        </w:rPr>
        <w:t xml:space="preserve">(b) </w:t>
      </w:r>
      <w:r w:rsidRPr="0086095C">
        <w:rPr>
          <w:rFonts w:cs="Arial"/>
          <w:color w:val="000000"/>
          <w:szCs w:val="22"/>
        </w:rPr>
        <w:tab/>
      </w:r>
      <w:r w:rsidRPr="0086095C">
        <w:rPr>
          <w:rFonts w:cs="Arial"/>
          <w:color w:val="000000"/>
          <w:szCs w:val="22"/>
        </w:rPr>
        <w:tab/>
      </w:r>
      <w:r w:rsidRPr="0086095C">
        <w:rPr>
          <w:rFonts w:cs="Arial"/>
          <w:b/>
          <w:bCs/>
          <w:color w:val="000000"/>
          <w:szCs w:val="22"/>
        </w:rPr>
        <w:t xml:space="preserve"> [3]</w:t>
      </w:r>
    </w:p>
    <w:p w14:paraId="7A1FC601" w14:textId="77777777" w:rsidR="0086095C" w:rsidRPr="0086095C" w:rsidRDefault="0086095C" w:rsidP="0086095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2FFBFEFD" w14:textId="24211755"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86095C">
        <w:rPr>
          <w:rFonts w:cs="Arial"/>
          <w:color w:val="000000"/>
          <w:szCs w:val="22"/>
        </w:rPr>
        <w:tab/>
      </w:r>
      <w:r w:rsidRPr="0086095C">
        <w:rPr>
          <w:rFonts w:cs="Arial"/>
          <w:b/>
          <w:bCs/>
          <w:color w:val="000000"/>
          <w:szCs w:val="22"/>
        </w:rPr>
        <w:t>(c)</w:t>
      </w:r>
      <w:r w:rsidRPr="0086095C">
        <w:rPr>
          <w:rFonts w:cs="Arial"/>
          <w:color w:val="000000"/>
          <w:szCs w:val="22"/>
        </w:rPr>
        <w:tab/>
        <w:t xml:space="preserve">The student now thinks the ratio of the probability of winning to the probability of losing has changed to </w:t>
      </w:r>
      <w:r w:rsidR="00CC573B">
        <w:rPr>
          <w:rFonts w:cs="Arial"/>
          <w:color w:val="000000"/>
          <w:szCs w:val="22"/>
        </w:rPr>
        <w:t>3</w:t>
      </w:r>
      <w:r w:rsidR="00CC573B" w:rsidRPr="0086095C">
        <w:rPr>
          <w:rFonts w:cs="Arial"/>
          <w:color w:val="000000"/>
          <w:szCs w:val="22"/>
        </w:rPr>
        <w:t xml:space="preserve"> </w:t>
      </w:r>
      <w:r w:rsidRPr="0086095C">
        <w:rPr>
          <w:rFonts w:cs="Arial"/>
          <w:color w:val="000000"/>
          <w:szCs w:val="22"/>
        </w:rPr>
        <w:t>: 5.</w:t>
      </w:r>
    </w:p>
    <w:p w14:paraId="7171F5AA"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BEA7F15" w14:textId="77777777" w:rsidR="0086095C" w:rsidRPr="0086095C" w:rsidRDefault="0086095C" w:rsidP="0086095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86095C">
        <w:rPr>
          <w:rFonts w:cs="Arial"/>
          <w:color w:val="000000"/>
          <w:szCs w:val="22"/>
        </w:rPr>
        <w:tab/>
      </w:r>
      <w:r w:rsidRPr="0086095C">
        <w:rPr>
          <w:rFonts w:cs="Arial"/>
          <w:color w:val="000000"/>
          <w:szCs w:val="22"/>
        </w:rPr>
        <w:tab/>
        <w:t xml:space="preserve">Explain the effect this change will have on your answer to part </w:t>
      </w:r>
      <w:r w:rsidRPr="0086095C">
        <w:rPr>
          <w:rFonts w:cs="Arial"/>
          <w:b/>
          <w:bCs/>
          <w:color w:val="000000"/>
          <w:szCs w:val="22"/>
        </w:rPr>
        <w:t>(b)</w:t>
      </w:r>
      <w:r w:rsidRPr="0086095C">
        <w:rPr>
          <w:rFonts w:cs="Arial"/>
          <w:color w:val="000000"/>
          <w:szCs w:val="22"/>
        </w:rPr>
        <w:t>.</w:t>
      </w:r>
    </w:p>
    <w:p w14:paraId="2E1A1A14" w14:textId="77777777" w:rsidR="0086095C" w:rsidRPr="0086095C" w:rsidRDefault="0086095C" w:rsidP="0086095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A6735C0" w14:textId="77777777" w:rsidR="0086095C" w:rsidRPr="0086095C" w:rsidRDefault="0086095C" w:rsidP="0086095C">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86095C">
        <w:rPr>
          <w:rFonts w:cs="Arial"/>
          <w:color w:val="000000"/>
          <w:szCs w:val="22"/>
        </w:rPr>
        <w:tab/>
      </w:r>
    </w:p>
    <w:p w14:paraId="2485E157" w14:textId="77777777" w:rsidR="0086095C" w:rsidRPr="0086095C" w:rsidRDefault="0086095C" w:rsidP="0086095C">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3F22913C" w14:textId="77777777" w:rsidR="0086095C" w:rsidRPr="0086095C" w:rsidRDefault="0086095C" w:rsidP="0086095C">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86095C">
        <w:rPr>
          <w:rFonts w:cs="Arial"/>
          <w:color w:val="000000"/>
          <w:szCs w:val="22"/>
        </w:rPr>
        <w:tab/>
      </w:r>
      <w:r w:rsidRPr="0086095C">
        <w:rPr>
          <w:rFonts w:cs="Arial"/>
          <w:b/>
          <w:bCs/>
          <w:color w:val="000000"/>
          <w:szCs w:val="22"/>
        </w:rPr>
        <w:t>[1]</w:t>
      </w:r>
    </w:p>
    <w:p w14:paraId="570179E3" w14:textId="77777777" w:rsidR="000F197A" w:rsidRDefault="000F197A">
      <w:pPr>
        <w:spacing w:line="240" w:lineRule="auto"/>
      </w:pPr>
    </w:p>
    <w:p w14:paraId="2E1B4BAF" w14:textId="77777777" w:rsidR="000F197A" w:rsidRDefault="000F197A">
      <w:pPr>
        <w:spacing w:line="240" w:lineRule="auto"/>
      </w:pPr>
    </w:p>
    <w:p w14:paraId="7B79F6FD" w14:textId="340A112D" w:rsidR="0054417A" w:rsidRPr="0054417A" w:rsidRDefault="00353C61" w:rsidP="005441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84870" behindDoc="0" locked="0" layoutInCell="1" allowOverlap="1" wp14:anchorId="0136D4E7" wp14:editId="1D5300BA">
            <wp:simplePos x="0" y="0"/>
            <wp:positionH relativeFrom="column">
              <wp:posOffset>216535</wp:posOffset>
            </wp:positionH>
            <wp:positionV relativeFrom="paragraph">
              <wp:posOffset>221615</wp:posOffset>
            </wp:positionV>
            <wp:extent cx="5571490" cy="3108960"/>
            <wp:effectExtent l="0" t="0" r="0" b="0"/>
            <wp:wrapTopAndBottom/>
            <wp:docPr id="66893749" name="Picture 3" descr="Rectangle T and rectangle A are drawn on the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93749" name="Picture 3" descr="Rectangle T and rectangle A are drawn on the coordinate grid"/>
                    <pic:cNvPicPr/>
                  </pic:nvPicPr>
                  <pic:blipFill rotWithShape="1">
                    <a:blip r:embed="rId44"/>
                    <a:srcRect t="2" b="19997"/>
                    <a:stretch/>
                  </pic:blipFill>
                  <pic:spPr bwMode="auto">
                    <a:xfrm>
                      <a:off x="0" y="0"/>
                      <a:ext cx="5571490" cy="310896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4417A" w:rsidRPr="0054417A">
        <w:rPr>
          <w:rFonts w:cs="Arial"/>
          <w:b/>
          <w:bCs/>
          <w:color w:val="000000"/>
          <w:szCs w:val="22"/>
        </w:rPr>
        <w:t>13</w:t>
      </w:r>
      <w:r w:rsidR="0054417A" w:rsidRPr="0054417A">
        <w:rPr>
          <w:rFonts w:cs="Arial"/>
          <w:color w:val="000000"/>
          <w:szCs w:val="22"/>
        </w:rPr>
        <w:tab/>
      </w:r>
      <w:r w:rsidR="001B4879">
        <w:rPr>
          <w:rFonts w:cs="Arial"/>
          <w:color w:val="000000"/>
          <w:szCs w:val="22"/>
        </w:rPr>
        <w:t>Rect</w:t>
      </w:r>
      <w:r w:rsidR="0054417A" w:rsidRPr="0054417A">
        <w:rPr>
          <w:rFonts w:cs="Arial"/>
          <w:color w:val="000000"/>
          <w:szCs w:val="22"/>
        </w:rPr>
        <w:t xml:space="preserve">angle </w:t>
      </w:r>
      <w:r w:rsidR="0054417A" w:rsidRPr="0054417A">
        <w:rPr>
          <w:rFonts w:cs="Arial"/>
          <w:b/>
          <w:bCs/>
          <w:color w:val="000000"/>
          <w:szCs w:val="22"/>
        </w:rPr>
        <w:t>T</w:t>
      </w:r>
      <w:r w:rsidR="0054417A" w:rsidRPr="0054417A">
        <w:rPr>
          <w:rFonts w:cs="Arial"/>
          <w:color w:val="000000"/>
          <w:szCs w:val="22"/>
        </w:rPr>
        <w:t xml:space="preserve"> and </w:t>
      </w:r>
      <w:r w:rsidR="001B4879">
        <w:rPr>
          <w:rFonts w:cs="Arial"/>
          <w:color w:val="000000"/>
          <w:szCs w:val="22"/>
        </w:rPr>
        <w:t>rect</w:t>
      </w:r>
      <w:r w:rsidR="001B4879" w:rsidRPr="0054417A">
        <w:rPr>
          <w:rFonts w:cs="Arial"/>
          <w:color w:val="000000"/>
          <w:szCs w:val="22"/>
        </w:rPr>
        <w:t xml:space="preserve">angle </w:t>
      </w:r>
      <w:r w:rsidR="0054417A" w:rsidRPr="0054417A">
        <w:rPr>
          <w:rFonts w:cs="Arial"/>
          <w:b/>
          <w:bCs/>
          <w:color w:val="000000"/>
          <w:szCs w:val="22"/>
        </w:rPr>
        <w:t>A</w:t>
      </w:r>
      <w:r w:rsidR="0054417A" w:rsidRPr="0054417A">
        <w:rPr>
          <w:rFonts w:cs="Arial"/>
          <w:color w:val="000000"/>
          <w:szCs w:val="22"/>
        </w:rPr>
        <w:t xml:space="preserve"> are drawn on the coordinate grid.</w:t>
      </w:r>
    </w:p>
    <w:p w14:paraId="1105317D" w14:textId="16F79B35"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1C518D3" w14:textId="5ACB34E9" w:rsidR="0054417A" w:rsidRPr="0054417A" w:rsidRDefault="0054417A" w:rsidP="0054417A">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54417A">
        <w:rPr>
          <w:rFonts w:cs="Arial"/>
          <w:color w:val="000000"/>
          <w:szCs w:val="22"/>
        </w:rPr>
        <w:tab/>
      </w:r>
      <w:r w:rsidRPr="0054417A">
        <w:rPr>
          <w:rFonts w:cs="Arial"/>
          <w:b/>
          <w:bCs/>
          <w:color w:val="000000"/>
          <w:szCs w:val="22"/>
        </w:rPr>
        <w:t>(a)</w:t>
      </w:r>
      <w:r w:rsidRPr="0054417A">
        <w:rPr>
          <w:rFonts w:cs="Arial"/>
          <w:color w:val="000000"/>
          <w:szCs w:val="22"/>
        </w:rPr>
        <w:tab/>
        <w:t xml:space="preserve">Describe fully the </w:t>
      </w:r>
      <w:r w:rsidRPr="0054417A">
        <w:rPr>
          <w:rFonts w:cs="Arial"/>
          <w:b/>
          <w:bCs/>
          <w:color w:val="000000"/>
          <w:szCs w:val="22"/>
        </w:rPr>
        <w:t>single</w:t>
      </w:r>
      <w:r w:rsidRPr="0054417A">
        <w:rPr>
          <w:rFonts w:cs="Arial"/>
          <w:color w:val="000000"/>
          <w:szCs w:val="22"/>
        </w:rPr>
        <w:t xml:space="preserve"> transformation that maps </w:t>
      </w:r>
      <w:r w:rsidR="001B4879">
        <w:rPr>
          <w:rFonts w:cs="Arial"/>
          <w:color w:val="000000"/>
          <w:szCs w:val="22"/>
        </w:rPr>
        <w:t>rect</w:t>
      </w:r>
      <w:r w:rsidR="001B4879" w:rsidRPr="0054417A">
        <w:rPr>
          <w:rFonts w:cs="Arial"/>
          <w:color w:val="000000"/>
          <w:szCs w:val="22"/>
        </w:rPr>
        <w:t xml:space="preserve">angle </w:t>
      </w:r>
      <w:r w:rsidRPr="0054417A">
        <w:rPr>
          <w:rFonts w:cs="Arial"/>
          <w:b/>
          <w:bCs/>
          <w:color w:val="000000"/>
          <w:szCs w:val="22"/>
        </w:rPr>
        <w:t xml:space="preserve">T </w:t>
      </w:r>
      <w:r w:rsidRPr="0054417A">
        <w:rPr>
          <w:rFonts w:cs="Arial"/>
          <w:color w:val="000000"/>
          <w:szCs w:val="22"/>
        </w:rPr>
        <w:t xml:space="preserve">onto </w:t>
      </w:r>
      <w:r w:rsidR="001B4879">
        <w:rPr>
          <w:rFonts w:cs="Arial"/>
          <w:color w:val="000000"/>
          <w:szCs w:val="22"/>
        </w:rPr>
        <w:t>rect</w:t>
      </w:r>
      <w:r w:rsidR="001B4879" w:rsidRPr="0054417A">
        <w:rPr>
          <w:rFonts w:cs="Arial"/>
          <w:color w:val="000000"/>
          <w:szCs w:val="22"/>
        </w:rPr>
        <w:t xml:space="preserve">angle </w:t>
      </w:r>
      <w:r w:rsidRPr="0054417A">
        <w:rPr>
          <w:rFonts w:cs="Arial"/>
          <w:b/>
          <w:bCs/>
          <w:color w:val="000000"/>
          <w:szCs w:val="22"/>
        </w:rPr>
        <w:t>A</w:t>
      </w:r>
      <w:r w:rsidRPr="0054417A">
        <w:rPr>
          <w:rFonts w:cs="Arial"/>
          <w:color w:val="000000"/>
          <w:szCs w:val="22"/>
        </w:rPr>
        <w:t>.</w:t>
      </w:r>
    </w:p>
    <w:p w14:paraId="21561824"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7EE8ED79"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54417A">
        <w:rPr>
          <w:rFonts w:cs="Arial"/>
          <w:color w:val="000000"/>
          <w:szCs w:val="22"/>
        </w:rPr>
        <w:tab/>
      </w:r>
    </w:p>
    <w:p w14:paraId="48EB3756"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02B6CC2B"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54417A">
        <w:rPr>
          <w:rFonts w:cs="Arial"/>
          <w:color w:val="000000"/>
          <w:szCs w:val="22"/>
        </w:rPr>
        <w:tab/>
      </w:r>
      <w:r w:rsidRPr="0054417A">
        <w:rPr>
          <w:rFonts w:cs="Arial"/>
          <w:b/>
          <w:bCs/>
          <w:color w:val="000000"/>
          <w:szCs w:val="22"/>
        </w:rPr>
        <w:t>[3]</w:t>
      </w:r>
    </w:p>
    <w:p w14:paraId="39C32CA4"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F947111" w14:textId="77777777" w:rsidR="0054417A" w:rsidRPr="0054417A" w:rsidRDefault="0054417A" w:rsidP="0054417A">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54417A">
        <w:rPr>
          <w:rFonts w:cs="Arial"/>
          <w:color w:val="000000"/>
          <w:szCs w:val="22"/>
        </w:rPr>
        <w:tab/>
      </w:r>
      <w:r w:rsidRPr="0054417A">
        <w:rPr>
          <w:rFonts w:cs="Arial"/>
          <w:b/>
          <w:bCs/>
          <w:color w:val="000000"/>
          <w:szCs w:val="22"/>
        </w:rPr>
        <w:t>(b)</w:t>
      </w:r>
      <w:r w:rsidRPr="0054417A">
        <w:rPr>
          <w:rFonts w:cs="Arial"/>
          <w:b/>
          <w:bCs/>
          <w:color w:val="000000"/>
          <w:szCs w:val="22"/>
        </w:rPr>
        <w:tab/>
      </w:r>
      <w:r w:rsidRPr="0054417A">
        <w:rPr>
          <w:rFonts w:cs="Arial"/>
          <w:color w:val="000000"/>
          <w:szCs w:val="22"/>
        </w:rPr>
        <w:t xml:space="preserve">Describe fully the </w:t>
      </w:r>
      <w:r w:rsidRPr="0054417A">
        <w:rPr>
          <w:rFonts w:cs="Arial"/>
          <w:b/>
          <w:bCs/>
          <w:color w:val="000000"/>
          <w:szCs w:val="22"/>
        </w:rPr>
        <w:t>single</w:t>
      </w:r>
      <w:r w:rsidRPr="0054417A">
        <w:rPr>
          <w:rFonts w:cs="Arial"/>
          <w:color w:val="000000"/>
          <w:szCs w:val="22"/>
        </w:rPr>
        <w:t xml:space="preserve"> transformation that is equivalent to:</w:t>
      </w:r>
    </w:p>
    <w:p w14:paraId="4CC2495B"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84FA07" w14:textId="481B4BCF" w:rsidR="0054417A" w:rsidRPr="00CF3D67" w:rsidRDefault="0054417A" w:rsidP="00CF3D67">
      <w:pPr>
        <w:pStyle w:val="ListParagraph"/>
        <w:numPr>
          <w:ilvl w:val="0"/>
          <w:numId w:val="7"/>
        </w:numPr>
        <w:tabs>
          <w:tab w:val="left" w:pos="907"/>
          <w:tab w:val="left" w:pos="1361"/>
          <w:tab w:val="center" w:pos="4961"/>
        </w:tabs>
        <w:suppressAutoHyphens/>
        <w:autoSpaceDE w:val="0"/>
        <w:autoSpaceDN w:val="0"/>
        <w:adjustRightInd w:val="0"/>
        <w:spacing w:line="260" w:lineRule="atLeast"/>
        <w:ind w:firstLine="131"/>
        <w:textAlignment w:val="baseline"/>
        <w:rPr>
          <w:rFonts w:cs="Arial"/>
          <w:color w:val="000000"/>
          <w:szCs w:val="22"/>
        </w:rPr>
      </w:pPr>
      <w:r w:rsidRPr="00CF3D67">
        <w:rPr>
          <w:rFonts w:cs="Arial"/>
          <w:color w:val="000000"/>
          <w:szCs w:val="22"/>
        </w:rPr>
        <w:t xml:space="preserve">a rotation of 90° </w:t>
      </w:r>
      <w:r w:rsidR="001B4879">
        <w:rPr>
          <w:rFonts w:cs="Arial"/>
          <w:color w:val="000000"/>
          <w:szCs w:val="22"/>
        </w:rPr>
        <w:t>anti</w:t>
      </w:r>
      <w:r w:rsidRPr="00CF3D67">
        <w:rPr>
          <w:rFonts w:cs="Arial"/>
          <w:color w:val="000000"/>
          <w:szCs w:val="22"/>
        </w:rPr>
        <w:t>clockwise about centre (0,0), followed by</w:t>
      </w:r>
    </w:p>
    <w:p w14:paraId="0C78D3CF" w14:textId="77777777" w:rsidR="0054417A" w:rsidRPr="0054417A" w:rsidRDefault="0054417A" w:rsidP="00CF3D67">
      <w:pPr>
        <w:tabs>
          <w:tab w:val="left" w:pos="454"/>
          <w:tab w:val="left" w:pos="907"/>
          <w:tab w:val="left" w:pos="1361"/>
          <w:tab w:val="center" w:pos="4961"/>
        </w:tabs>
        <w:suppressAutoHyphens/>
        <w:autoSpaceDE w:val="0"/>
        <w:autoSpaceDN w:val="0"/>
        <w:adjustRightInd w:val="0"/>
        <w:spacing w:line="260" w:lineRule="atLeast"/>
        <w:ind w:firstLine="131"/>
        <w:textAlignment w:val="baseline"/>
        <w:rPr>
          <w:rFonts w:cs="Arial"/>
          <w:color w:val="000000"/>
          <w:szCs w:val="22"/>
        </w:rPr>
      </w:pPr>
    </w:p>
    <w:p w14:paraId="126269F1" w14:textId="40B9BCA4" w:rsidR="0054417A" w:rsidRPr="00CF3D67" w:rsidRDefault="0054417A" w:rsidP="00CF3D67">
      <w:pPr>
        <w:pStyle w:val="ListParagraph"/>
        <w:numPr>
          <w:ilvl w:val="0"/>
          <w:numId w:val="7"/>
        </w:numPr>
        <w:tabs>
          <w:tab w:val="left" w:pos="907"/>
          <w:tab w:val="left" w:pos="1361"/>
          <w:tab w:val="center" w:pos="4961"/>
        </w:tabs>
        <w:suppressAutoHyphens/>
        <w:autoSpaceDE w:val="0"/>
        <w:autoSpaceDN w:val="0"/>
        <w:adjustRightInd w:val="0"/>
        <w:spacing w:line="260" w:lineRule="atLeast"/>
        <w:ind w:firstLine="131"/>
        <w:textAlignment w:val="baseline"/>
        <w:rPr>
          <w:rFonts w:cs="Arial"/>
          <w:color w:val="000000"/>
          <w:szCs w:val="22"/>
        </w:rPr>
      </w:pPr>
      <w:r w:rsidRPr="00CF3D67">
        <w:rPr>
          <w:rFonts w:cs="Arial"/>
          <w:color w:val="000000"/>
          <w:szCs w:val="22"/>
        </w:rPr>
        <w:t xml:space="preserve">a reflection in the </w:t>
      </w:r>
      <w:r w:rsidR="001B4879">
        <w:rPr>
          <w:rFonts w:cs="Arial"/>
          <w:i/>
          <w:iCs/>
          <w:color w:val="000000"/>
          <w:szCs w:val="22"/>
        </w:rPr>
        <w:t>x</w:t>
      </w:r>
      <w:r w:rsidRPr="00CF3D67">
        <w:rPr>
          <w:rFonts w:cs="Arial"/>
          <w:color w:val="000000"/>
          <w:szCs w:val="22"/>
        </w:rPr>
        <w:t>-axis.</w:t>
      </w:r>
    </w:p>
    <w:p w14:paraId="64870FCD"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760FBA" w14:textId="77777777" w:rsidR="0054417A" w:rsidRPr="0054417A" w:rsidRDefault="0054417A" w:rsidP="0054417A">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54417A">
        <w:rPr>
          <w:rFonts w:cs="Arial"/>
          <w:color w:val="000000"/>
          <w:szCs w:val="22"/>
        </w:rPr>
        <w:tab/>
      </w:r>
      <w:r w:rsidRPr="0054417A">
        <w:rPr>
          <w:rFonts w:cs="Arial"/>
          <w:color w:val="000000"/>
          <w:szCs w:val="22"/>
        </w:rPr>
        <w:tab/>
        <w:t>You may use the grid above to help you.</w:t>
      </w:r>
    </w:p>
    <w:p w14:paraId="48462DC2"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756477D"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016259"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26C54D"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E6BF40F" w14:textId="77777777" w:rsid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0CAD72E" w14:textId="77777777" w:rsidR="00AB1B2E" w:rsidRDefault="00AB1B2E"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08CA376" w14:textId="77777777" w:rsidR="00AB1B2E" w:rsidRDefault="00AB1B2E"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6AF8F0" w14:textId="77777777" w:rsidR="00AB1B2E" w:rsidRPr="0054417A" w:rsidRDefault="00AB1B2E"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E7EE287"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C53148"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0061A3"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AE72D1"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77BC81" w14:textId="77777777" w:rsidR="0054417A" w:rsidRPr="0054417A" w:rsidRDefault="0054417A" w:rsidP="0054417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C876F03"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54417A">
        <w:rPr>
          <w:rFonts w:cs="Arial"/>
          <w:color w:val="000000"/>
          <w:szCs w:val="22"/>
        </w:rPr>
        <w:tab/>
      </w:r>
    </w:p>
    <w:p w14:paraId="02BAB13E"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4F2E4142" w14:textId="77777777" w:rsidR="0054417A" w:rsidRPr="0054417A" w:rsidRDefault="0054417A" w:rsidP="0054417A">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54417A">
        <w:rPr>
          <w:rFonts w:cs="Arial"/>
          <w:color w:val="000000"/>
          <w:szCs w:val="22"/>
        </w:rPr>
        <w:tab/>
      </w:r>
      <w:r w:rsidRPr="0054417A">
        <w:rPr>
          <w:rFonts w:cs="Arial"/>
          <w:b/>
          <w:bCs/>
          <w:color w:val="000000"/>
          <w:szCs w:val="22"/>
        </w:rPr>
        <w:t>[3]</w:t>
      </w:r>
    </w:p>
    <w:p w14:paraId="10C2E2A7" w14:textId="26ED3FD5" w:rsidR="005D116D" w:rsidRDefault="005D116D">
      <w:pPr>
        <w:spacing w:line="240" w:lineRule="auto"/>
      </w:pPr>
      <w:r>
        <w:br w:type="page"/>
      </w:r>
    </w:p>
    <w:p w14:paraId="32CB6586" w14:textId="77777777" w:rsidR="000F197A" w:rsidRDefault="000F197A">
      <w:pPr>
        <w:spacing w:line="240" w:lineRule="auto"/>
      </w:pPr>
    </w:p>
    <w:p w14:paraId="67E5A529" w14:textId="30554408" w:rsidR="000F3F70" w:rsidRPr="000F3F70" w:rsidRDefault="005C1BCB" w:rsidP="000F3F7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97158" behindDoc="0" locked="0" layoutInCell="1" allowOverlap="1" wp14:anchorId="4FD3D96E" wp14:editId="4FF98A9F">
            <wp:simplePos x="0" y="0"/>
            <wp:positionH relativeFrom="column">
              <wp:posOffset>277977</wp:posOffset>
            </wp:positionH>
            <wp:positionV relativeFrom="paragraph">
              <wp:posOffset>244653</wp:posOffset>
            </wp:positionV>
            <wp:extent cx="6153925" cy="4236729"/>
            <wp:effectExtent l="0" t="0" r="0" b="0"/>
            <wp:wrapTopAndBottom/>
            <wp:docPr id="103015464" name="Picture 1" descr="The histogram shows the heights of some plants out of a total of 70 pl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5464" name="Picture 1" descr="The histogram shows the heights of some plants out of a total of 70 plants"/>
                    <pic:cNvPicPr/>
                  </pic:nvPicPr>
                  <pic:blipFill>
                    <a:blip r:embed="rId45"/>
                    <a:stretch>
                      <a:fillRect/>
                    </a:stretch>
                  </pic:blipFill>
                  <pic:spPr>
                    <a:xfrm>
                      <a:off x="0" y="0"/>
                      <a:ext cx="6153925" cy="4236729"/>
                    </a:xfrm>
                    <a:prstGeom prst="rect">
                      <a:avLst/>
                    </a:prstGeom>
                  </pic:spPr>
                </pic:pic>
              </a:graphicData>
            </a:graphic>
          </wp:anchor>
        </w:drawing>
      </w:r>
      <w:r w:rsidR="000F3F70" w:rsidRPr="000F3F70">
        <w:rPr>
          <w:rFonts w:cs="Arial"/>
          <w:b/>
          <w:bCs/>
          <w:color w:val="000000"/>
          <w:szCs w:val="22"/>
        </w:rPr>
        <w:t>14</w:t>
      </w:r>
      <w:r w:rsidR="000F3F70" w:rsidRPr="000F3F70">
        <w:rPr>
          <w:rFonts w:cs="Arial"/>
          <w:color w:val="000000"/>
          <w:szCs w:val="22"/>
        </w:rPr>
        <w:tab/>
        <w:t xml:space="preserve">The histogram shows the heights of some plants out of a total of </w:t>
      </w:r>
      <w:r w:rsidR="00B76B3E">
        <w:rPr>
          <w:rFonts w:cs="Arial"/>
          <w:color w:val="000000"/>
          <w:szCs w:val="22"/>
        </w:rPr>
        <w:t>7</w:t>
      </w:r>
      <w:r w:rsidR="00B76B3E" w:rsidRPr="000F3F70">
        <w:rPr>
          <w:rFonts w:cs="Arial"/>
          <w:color w:val="000000"/>
          <w:szCs w:val="22"/>
        </w:rPr>
        <w:t xml:space="preserve">0 </w:t>
      </w:r>
      <w:r w:rsidR="000F3F70" w:rsidRPr="000F3F70">
        <w:rPr>
          <w:rFonts w:cs="Arial"/>
          <w:color w:val="000000"/>
          <w:szCs w:val="22"/>
        </w:rPr>
        <w:t>plants.</w:t>
      </w:r>
    </w:p>
    <w:p w14:paraId="2F2F8596" w14:textId="3D6394EE" w:rsidR="000F3F70" w:rsidRPr="000F3F70" w:rsidRDefault="000F3F70" w:rsidP="000F3F7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D2490A7" w14:textId="0AA78DDD" w:rsidR="000F3F70" w:rsidRPr="000F3F70" w:rsidRDefault="000F3F70" w:rsidP="000F3F7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F3F70">
        <w:rPr>
          <w:rFonts w:cs="Arial"/>
          <w:color w:val="000000"/>
          <w:szCs w:val="22"/>
        </w:rPr>
        <w:tab/>
        <w:t>Complete the histogram to show the plants with heights between 0</w:t>
      </w:r>
      <w:r w:rsidRPr="000F3F70">
        <w:rPr>
          <w:rFonts w:cs="Arial"/>
          <w:color w:val="000000"/>
          <w:sz w:val="10"/>
          <w:szCs w:val="10"/>
        </w:rPr>
        <w:t xml:space="preserve"> </w:t>
      </w:r>
      <w:r w:rsidRPr="000F3F70">
        <w:rPr>
          <w:rFonts w:cs="Arial"/>
          <w:color w:val="000000"/>
          <w:szCs w:val="22"/>
        </w:rPr>
        <w:t>cm and 20</w:t>
      </w:r>
      <w:r w:rsidRPr="000F3F70">
        <w:rPr>
          <w:rFonts w:cs="Arial"/>
          <w:color w:val="000000"/>
          <w:sz w:val="10"/>
          <w:szCs w:val="10"/>
        </w:rPr>
        <w:t xml:space="preserve"> </w:t>
      </w:r>
      <w:r w:rsidRPr="000F3F70">
        <w:rPr>
          <w:rFonts w:cs="Arial"/>
          <w:color w:val="000000"/>
          <w:szCs w:val="22"/>
        </w:rPr>
        <w:t xml:space="preserve">cm. </w:t>
      </w:r>
      <w:r>
        <w:rPr>
          <w:rFonts w:cs="Arial"/>
          <w:color w:val="000000"/>
          <w:szCs w:val="22"/>
        </w:rPr>
        <w:tab/>
      </w:r>
      <w:r>
        <w:rPr>
          <w:rFonts w:cs="Arial"/>
          <w:color w:val="000000"/>
          <w:szCs w:val="22"/>
        </w:rPr>
        <w:tab/>
      </w:r>
      <w:r w:rsidRPr="000F3F70">
        <w:rPr>
          <w:rFonts w:cs="Arial"/>
          <w:b/>
          <w:bCs/>
          <w:color w:val="000000"/>
          <w:szCs w:val="22"/>
        </w:rPr>
        <w:tab/>
        <w:t>[5]</w:t>
      </w:r>
    </w:p>
    <w:p w14:paraId="3C5029C9" w14:textId="77777777" w:rsidR="000F197A" w:rsidRDefault="000F197A">
      <w:pPr>
        <w:spacing w:line="240" w:lineRule="auto"/>
      </w:pPr>
    </w:p>
    <w:p w14:paraId="3FF9C68E" w14:textId="77777777" w:rsidR="000F3F70" w:rsidRDefault="000F3F70">
      <w:pPr>
        <w:spacing w:line="240" w:lineRule="auto"/>
      </w:pPr>
    </w:p>
    <w:p w14:paraId="62914754" w14:textId="77777777" w:rsidR="000F3F70" w:rsidRDefault="000F3F70">
      <w:pPr>
        <w:spacing w:line="240" w:lineRule="auto"/>
      </w:pPr>
    </w:p>
    <w:p w14:paraId="5D47EC1E" w14:textId="77777777" w:rsidR="000F3F70" w:rsidRDefault="000F3F70">
      <w:pPr>
        <w:spacing w:line="240" w:lineRule="auto"/>
      </w:pPr>
    </w:p>
    <w:p w14:paraId="72CF3390" w14:textId="77777777" w:rsidR="000F3F70" w:rsidRDefault="000F3F70">
      <w:pPr>
        <w:spacing w:line="240" w:lineRule="auto"/>
      </w:pPr>
    </w:p>
    <w:p w14:paraId="43EA1E18" w14:textId="77777777" w:rsidR="000F3F70" w:rsidRDefault="000F3F70">
      <w:pPr>
        <w:spacing w:line="240" w:lineRule="auto"/>
      </w:pPr>
    </w:p>
    <w:p w14:paraId="7012FFB1" w14:textId="77777777" w:rsidR="000F3F70" w:rsidRDefault="000F3F70">
      <w:pPr>
        <w:spacing w:line="240" w:lineRule="auto"/>
      </w:pPr>
    </w:p>
    <w:p w14:paraId="1D36A40F" w14:textId="77777777" w:rsidR="000F3F70" w:rsidRDefault="000F3F70">
      <w:pPr>
        <w:spacing w:line="240" w:lineRule="auto"/>
      </w:pPr>
    </w:p>
    <w:p w14:paraId="4A9922DD" w14:textId="77777777" w:rsidR="000F3F70" w:rsidRDefault="000F3F70">
      <w:pPr>
        <w:spacing w:line="240" w:lineRule="auto"/>
      </w:pPr>
    </w:p>
    <w:p w14:paraId="4D4637A6" w14:textId="77777777" w:rsidR="000F3F70" w:rsidRDefault="000F3F70">
      <w:pPr>
        <w:spacing w:line="240" w:lineRule="auto"/>
      </w:pPr>
    </w:p>
    <w:p w14:paraId="1D139EA2" w14:textId="77777777" w:rsidR="000F3F70" w:rsidRDefault="000F3F70">
      <w:pPr>
        <w:spacing w:line="240" w:lineRule="auto"/>
      </w:pPr>
    </w:p>
    <w:p w14:paraId="29186C83" w14:textId="77777777" w:rsidR="000F3F70" w:rsidRDefault="000F3F70">
      <w:pPr>
        <w:spacing w:line="240" w:lineRule="auto"/>
      </w:pPr>
    </w:p>
    <w:p w14:paraId="2814C8A2" w14:textId="77777777" w:rsidR="000F3F70" w:rsidRDefault="000F3F70">
      <w:pPr>
        <w:spacing w:line="240" w:lineRule="auto"/>
      </w:pPr>
    </w:p>
    <w:p w14:paraId="024BC0C1" w14:textId="77777777" w:rsidR="000F3F70" w:rsidRDefault="000F3F70">
      <w:pPr>
        <w:spacing w:line="240" w:lineRule="auto"/>
      </w:pPr>
    </w:p>
    <w:p w14:paraId="1EF98DD8" w14:textId="77777777" w:rsidR="000F3F70" w:rsidRDefault="000F3F70">
      <w:pPr>
        <w:spacing w:line="240" w:lineRule="auto"/>
      </w:pPr>
    </w:p>
    <w:p w14:paraId="719FA3B9" w14:textId="77777777" w:rsidR="000F3F70" w:rsidRDefault="000F3F70">
      <w:pPr>
        <w:spacing w:line="240" w:lineRule="auto"/>
      </w:pPr>
    </w:p>
    <w:p w14:paraId="2B9678B2" w14:textId="77777777" w:rsidR="00322376" w:rsidRDefault="00322376">
      <w:pPr>
        <w:spacing w:line="240" w:lineRule="auto"/>
      </w:pPr>
    </w:p>
    <w:p w14:paraId="4C595F3C" w14:textId="677917E4" w:rsidR="00EF7872" w:rsidRDefault="00EF7872">
      <w:pPr>
        <w:spacing w:line="240" w:lineRule="auto"/>
      </w:pPr>
      <w:r>
        <w:br w:type="page"/>
      </w:r>
    </w:p>
    <w:p w14:paraId="78D7230F" w14:textId="77777777" w:rsidR="00322376" w:rsidRDefault="00322376">
      <w:pPr>
        <w:spacing w:line="240" w:lineRule="auto"/>
      </w:pPr>
    </w:p>
    <w:p w14:paraId="44CC3F82" w14:textId="34B44DA3"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24A98">
        <w:rPr>
          <w:rFonts w:cs="Arial"/>
          <w:b/>
          <w:bCs/>
          <w:color w:val="000000"/>
          <w:szCs w:val="22"/>
        </w:rPr>
        <w:t xml:space="preserve">15 </w:t>
      </w:r>
      <w:r w:rsidRPr="00F24A98">
        <w:rPr>
          <w:rFonts w:cs="Arial"/>
          <w:color w:val="000000"/>
          <w:szCs w:val="22"/>
        </w:rPr>
        <w:tab/>
      </w:r>
      <w:r w:rsidR="007858B2">
        <w:rPr>
          <w:rFonts w:cs="Arial"/>
          <w:color w:val="000000"/>
          <w:szCs w:val="22"/>
        </w:rPr>
        <w:t>A</w:t>
      </w:r>
      <w:r w:rsidRPr="00F24A98">
        <w:rPr>
          <w:rFonts w:cs="Arial"/>
          <w:color w:val="000000"/>
          <w:szCs w:val="22"/>
        </w:rPr>
        <w:t xml:space="preserve">, </w:t>
      </w:r>
      <w:r w:rsidR="007858B2">
        <w:rPr>
          <w:rFonts w:cs="Arial"/>
          <w:color w:val="000000"/>
          <w:szCs w:val="22"/>
        </w:rPr>
        <w:t>B</w:t>
      </w:r>
      <w:r w:rsidRPr="00F24A98">
        <w:rPr>
          <w:rFonts w:cs="Arial"/>
          <w:color w:val="000000"/>
          <w:szCs w:val="22"/>
        </w:rPr>
        <w:t xml:space="preserve">, </w:t>
      </w:r>
      <w:r w:rsidR="007858B2">
        <w:rPr>
          <w:rFonts w:cs="Arial"/>
          <w:color w:val="000000"/>
          <w:szCs w:val="22"/>
        </w:rPr>
        <w:t>C</w:t>
      </w:r>
      <w:r w:rsidRPr="00F24A98">
        <w:rPr>
          <w:rFonts w:cs="Arial"/>
          <w:color w:val="000000"/>
          <w:szCs w:val="22"/>
        </w:rPr>
        <w:t xml:space="preserve"> and </w:t>
      </w:r>
      <w:r w:rsidR="007858B2">
        <w:rPr>
          <w:rFonts w:cs="Arial"/>
          <w:color w:val="000000"/>
          <w:szCs w:val="22"/>
        </w:rPr>
        <w:t>D</w:t>
      </w:r>
      <w:r w:rsidRPr="00F24A98">
        <w:rPr>
          <w:rFonts w:cs="Arial"/>
          <w:color w:val="000000"/>
          <w:szCs w:val="22"/>
        </w:rPr>
        <w:t xml:space="preserve"> are points on the circumference of a circle.</w:t>
      </w:r>
    </w:p>
    <w:p w14:paraId="6AAD409B" w14:textId="041325E8"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24A98">
        <w:rPr>
          <w:rFonts w:cs="Arial"/>
          <w:color w:val="000000"/>
          <w:szCs w:val="22"/>
        </w:rPr>
        <w:tab/>
      </w:r>
      <w:r w:rsidR="007858B2">
        <w:rPr>
          <w:rFonts w:cs="Arial"/>
          <w:color w:val="000000"/>
          <w:szCs w:val="22"/>
        </w:rPr>
        <w:t>CD</w:t>
      </w:r>
      <w:r w:rsidRPr="00F24A98">
        <w:rPr>
          <w:rFonts w:cs="Arial"/>
          <w:color w:val="000000"/>
          <w:szCs w:val="22"/>
        </w:rPr>
        <w:t xml:space="preserve"> is a diameter of the circle.</w:t>
      </w:r>
    </w:p>
    <w:p w14:paraId="1394671C" w14:textId="41F06E16" w:rsidR="00F24A98" w:rsidRPr="00F24A98" w:rsidRDefault="00EA1AEB"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96134" behindDoc="0" locked="0" layoutInCell="1" allowOverlap="1" wp14:anchorId="469A7678" wp14:editId="5C9480A7">
            <wp:simplePos x="0" y="0"/>
            <wp:positionH relativeFrom="column">
              <wp:posOffset>270662</wp:posOffset>
            </wp:positionH>
            <wp:positionV relativeFrom="paragraph">
              <wp:posOffset>251968</wp:posOffset>
            </wp:positionV>
            <wp:extent cx="4200153" cy="2895606"/>
            <wp:effectExtent l="0" t="0" r="0" b="0"/>
            <wp:wrapTopAndBottom/>
            <wp:docPr id="331065358" name="Picture 3" descr="A, B, C and D are points on the circumference of a circle.&#10;CD is a diameter of the circle.&#10;M is a point on AB such that AM = MB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065358" name="Picture 3" descr="A, B, C and D are points on the circumference of a circle.&#10;CD is a diameter of the circle.&#10;M is a point on AB such that AM = MB &#10;"/>
                    <pic:cNvPicPr/>
                  </pic:nvPicPr>
                  <pic:blipFill>
                    <a:blip r:embed="rId46"/>
                    <a:stretch>
                      <a:fillRect/>
                    </a:stretch>
                  </pic:blipFill>
                  <pic:spPr>
                    <a:xfrm>
                      <a:off x="0" y="0"/>
                      <a:ext cx="4200153" cy="2895606"/>
                    </a:xfrm>
                    <a:prstGeom prst="rect">
                      <a:avLst/>
                    </a:prstGeom>
                  </pic:spPr>
                </pic:pic>
              </a:graphicData>
            </a:graphic>
          </wp:anchor>
        </w:drawing>
      </w:r>
      <w:r w:rsidR="00F24A98" w:rsidRPr="00F24A98">
        <w:rPr>
          <w:rFonts w:cs="Arial"/>
          <w:color w:val="000000"/>
          <w:szCs w:val="22"/>
        </w:rPr>
        <w:tab/>
        <w:t xml:space="preserve">M is a point on </w:t>
      </w:r>
      <w:r w:rsidR="007858B2">
        <w:rPr>
          <w:rFonts w:cs="Arial"/>
          <w:color w:val="000000"/>
          <w:szCs w:val="22"/>
        </w:rPr>
        <w:t>AB</w:t>
      </w:r>
      <w:r w:rsidR="007858B2" w:rsidRPr="00F24A98">
        <w:rPr>
          <w:rFonts w:cs="Arial"/>
          <w:color w:val="000000"/>
          <w:szCs w:val="22"/>
        </w:rPr>
        <w:t xml:space="preserve"> </w:t>
      </w:r>
      <w:r w:rsidR="00F24A98" w:rsidRPr="00F24A98">
        <w:rPr>
          <w:rFonts w:cs="Arial"/>
          <w:color w:val="000000"/>
          <w:szCs w:val="22"/>
        </w:rPr>
        <w:t xml:space="preserve">such that </w:t>
      </w:r>
      <w:r w:rsidR="007858B2">
        <w:rPr>
          <w:rFonts w:cs="Arial"/>
          <w:color w:val="000000"/>
          <w:szCs w:val="22"/>
        </w:rPr>
        <w:t>A</w:t>
      </w:r>
      <w:r w:rsidR="00F24A98" w:rsidRPr="00F24A98">
        <w:rPr>
          <w:rFonts w:cs="Arial"/>
          <w:color w:val="000000"/>
          <w:szCs w:val="22"/>
        </w:rPr>
        <w:t xml:space="preserve">M </w:t>
      </w:r>
      <w:r w:rsidR="00F24A98" w:rsidRPr="00F24A98">
        <w:rPr>
          <w:rFonts w:ascii="MMTimes" w:hAnsi="MMTimes" w:cs="MMTimes"/>
          <w:color w:val="000000"/>
          <w:szCs w:val="22"/>
        </w:rPr>
        <w:t>=</w:t>
      </w:r>
      <w:r w:rsidR="00F24A98" w:rsidRPr="00F24A98">
        <w:rPr>
          <w:rFonts w:cs="Arial"/>
          <w:color w:val="000000"/>
          <w:szCs w:val="22"/>
        </w:rPr>
        <w:t xml:space="preserve"> M</w:t>
      </w:r>
      <w:r w:rsidR="007858B2">
        <w:rPr>
          <w:rFonts w:cs="Arial"/>
          <w:color w:val="000000"/>
          <w:szCs w:val="22"/>
        </w:rPr>
        <w:t>B</w:t>
      </w:r>
      <w:r w:rsidR="00F24A98" w:rsidRPr="00F24A98">
        <w:rPr>
          <w:rFonts w:cs="Arial"/>
          <w:color w:val="000000"/>
          <w:szCs w:val="22"/>
        </w:rPr>
        <w:t>.</w:t>
      </w:r>
    </w:p>
    <w:p w14:paraId="7F8DD3A4" w14:textId="115D436D"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EFD2413" w14:textId="1436699A"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24A98">
        <w:rPr>
          <w:rFonts w:cs="Arial"/>
          <w:color w:val="000000"/>
          <w:szCs w:val="22"/>
        </w:rPr>
        <w:tab/>
        <w:t xml:space="preserve">Complete these sentences to show that triangle </w:t>
      </w:r>
      <w:r w:rsidR="007858B2">
        <w:rPr>
          <w:rFonts w:cs="Arial"/>
          <w:color w:val="000000"/>
          <w:szCs w:val="22"/>
        </w:rPr>
        <w:t>D</w:t>
      </w:r>
      <w:r w:rsidRPr="00F24A98">
        <w:rPr>
          <w:rFonts w:cs="Arial"/>
          <w:color w:val="000000"/>
          <w:szCs w:val="22"/>
        </w:rPr>
        <w:t>M</w:t>
      </w:r>
      <w:r w:rsidR="007858B2">
        <w:rPr>
          <w:rFonts w:cs="Arial"/>
          <w:color w:val="000000"/>
          <w:szCs w:val="22"/>
        </w:rPr>
        <w:t>A</w:t>
      </w:r>
      <w:r w:rsidRPr="00F24A98">
        <w:rPr>
          <w:rFonts w:cs="Arial"/>
          <w:color w:val="000000"/>
          <w:szCs w:val="22"/>
        </w:rPr>
        <w:t xml:space="preserve"> is congruent to triangle </w:t>
      </w:r>
      <w:r w:rsidR="007858B2">
        <w:rPr>
          <w:rFonts w:cs="Arial"/>
          <w:color w:val="000000"/>
          <w:szCs w:val="22"/>
        </w:rPr>
        <w:t>D</w:t>
      </w:r>
      <w:r w:rsidRPr="00F24A98">
        <w:rPr>
          <w:rFonts w:cs="Arial"/>
          <w:color w:val="000000"/>
          <w:szCs w:val="22"/>
        </w:rPr>
        <w:t>M</w:t>
      </w:r>
      <w:r w:rsidR="007858B2">
        <w:rPr>
          <w:rFonts w:cs="Arial"/>
          <w:color w:val="000000"/>
          <w:szCs w:val="22"/>
        </w:rPr>
        <w:t>B</w:t>
      </w:r>
      <w:r w:rsidRPr="00F24A98">
        <w:rPr>
          <w:rFonts w:cs="Arial"/>
          <w:color w:val="000000"/>
          <w:szCs w:val="22"/>
        </w:rPr>
        <w:t>.</w:t>
      </w:r>
    </w:p>
    <w:p w14:paraId="505DE383" w14:textId="77777777"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CEE071C" w14:textId="26D868EF"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24A98">
        <w:rPr>
          <w:rFonts w:cs="Arial"/>
          <w:color w:val="000000"/>
          <w:szCs w:val="22"/>
        </w:rPr>
        <w:tab/>
        <w:t xml:space="preserve">Side </w:t>
      </w:r>
      <w:r w:rsidR="007858B2">
        <w:rPr>
          <w:rFonts w:cs="Arial"/>
          <w:color w:val="000000"/>
          <w:szCs w:val="22"/>
        </w:rPr>
        <w:t>A</w:t>
      </w:r>
      <w:r w:rsidR="007858B2" w:rsidRPr="00F24A98">
        <w:rPr>
          <w:rFonts w:cs="Arial"/>
          <w:color w:val="000000"/>
          <w:szCs w:val="22"/>
        </w:rPr>
        <w:t xml:space="preserve">M </w:t>
      </w:r>
      <w:r w:rsidRPr="00F24A98">
        <w:rPr>
          <w:rFonts w:cs="Arial"/>
          <w:color w:val="000000"/>
          <w:szCs w:val="22"/>
        </w:rPr>
        <w:t xml:space="preserve">= side </w:t>
      </w:r>
      <w:r w:rsidR="007858B2" w:rsidRPr="00F24A98">
        <w:rPr>
          <w:rFonts w:cs="Arial"/>
          <w:color w:val="000000"/>
          <w:szCs w:val="22"/>
        </w:rPr>
        <w:t>M</w:t>
      </w:r>
      <w:r w:rsidR="007858B2">
        <w:rPr>
          <w:rFonts w:cs="Arial"/>
          <w:color w:val="000000"/>
          <w:szCs w:val="22"/>
        </w:rPr>
        <w:t>B</w:t>
      </w:r>
      <w:r w:rsidR="007858B2" w:rsidRPr="00F24A98">
        <w:rPr>
          <w:rFonts w:cs="Arial"/>
          <w:color w:val="000000"/>
          <w:szCs w:val="22"/>
        </w:rPr>
        <w:t xml:space="preserve"> </w:t>
      </w:r>
      <w:r w:rsidRPr="00F24A98">
        <w:rPr>
          <w:rFonts w:cs="Arial"/>
          <w:color w:val="000000"/>
          <w:szCs w:val="22"/>
        </w:rPr>
        <w:t>because it is given to you.</w:t>
      </w:r>
    </w:p>
    <w:p w14:paraId="129393F1" w14:textId="77777777"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29F4510" w14:textId="573E71D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r w:rsidRPr="00F24A98">
        <w:rPr>
          <w:rFonts w:cs="Arial"/>
          <w:color w:val="000000"/>
          <w:szCs w:val="22"/>
        </w:rPr>
        <w:t xml:space="preserve">Angle </w:t>
      </w:r>
      <w:r w:rsidR="007858B2">
        <w:rPr>
          <w:rFonts w:cs="Arial"/>
          <w:color w:val="000000"/>
          <w:szCs w:val="22"/>
        </w:rPr>
        <w:t>A</w:t>
      </w:r>
      <w:r w:rsidR="007858B2" w:rsidRPr="00F24A98">
        <w:rPr>
          <w:rFonts w:cs="Arial"/>
          <w:color w:val="000000"/>
          <w:szCs w:val="22"/>
        </w:rPr>
        <w:t>M</w:t>
      </w:r>
      <w:r w:rsidR="007858B2">
        <w:rPr>
          <w:rFonts w:cs="Arial"/>
          <w:color w:val="000000"/>
          <w:szCs w:val="22"/>
        </w:rPr>
        <w:t>D</w:t>
      </w:r>
      <w:r w:rsidR="007858B2" w:rsidRPr="00F24A98">
        <w:rPr>
          <w:rFonts w:cs="Arial"/>
          <w:color w:val="000000"/>
          <w:szCs w:val="22"/>
        </w:rPr>
        <w:t xml:space="preserve"> </w:t>
      </w:r>
      <w:r w:rsidRPr="00F24A98">
        <w:rPr>
          <w:rFonts w:cs="Arial"/>
          <w:color w:val="000000"/>
          <w:szCs w:val="22"/>
        </w:rPr>
        <w:t xml:space="preserve">= angle ..................... because </w:t>
      </w:r>
      <w:r w:rsidRPr="00F24A98">
        <w:rPr>
          <w:rFonts w:cs="Arial"/>
          <w:color w:val="000000"/>
          <w:szCs w:val="22"/>
        </w:rPr>
        <w:tab/>
      </w:r>
    </w:p>
    <w:p w14:paraId="73295FB6" w14:textId="7777777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p>
    <w:p w14:paraId="1549AE59" w14:textId="77777777" w:rsidR="00F24A98" w:rsidRPr="00F24A98" w:rsidRDefault="00F24A98" w:rsidP="00F24A98">
      <w:pPr>
        <w:tabs>
          <w:tab w:val="right" w:leader="dot" w:pos="9916"/>
        </w:tabs>
        <w:suppressAutoHyphens/>
        <w:autoSpaceDE w:val="0"/>
        <w:autoSpaceDN w:val="0"/>
        <w:adjustRightInd w:val="0"/>
        <w:spacing w:line="260" w:lineRule="atLeast"/>
        <w:ind w:left="3720"/>
        <w:textAlignment w:val="baseline"/>
        <w:rPr>
          <w:rFonts w:cs="Arial"/>
          <w:color w:val="000000"/>
          <w:szCs w:val="22"/>
        </w:rPr>
      </w:pPr>
      <w:r w:rsidRPr="00F24A98">
        <w:rPr>
          <w:rFonts w:cs="Arial"/>
          <w:color w:val="000000"/>
          <w:szCs w:val="22"/>
        </w:rPr>
        <w:tab/>
      </w:r>
    </w:p>
    <w:p w14:paraId="46B24F18" w14:textId="7777777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p>
    <w:p w14:paraId="41911F7D" w14:textId="77777777" w:rsidR="00F24A98" w:rsidRPr="00F24A98" w:rsidRDefault="00F24A98" w:rsidP="00F24A98">
      <w:pPr>
        <w:tabs>
          <w:tab w:val="right" w:leader="dot" w:pos="9916"/>
        </w:tabs>
        <w:suppressAutoHyphens/>
        <w:autoSpaceDE w:val="0"/>
        <w:autoSpaceDN w:val="0"/>
        <w:adjustRightInd w:val="0"/>
        <w:spacing w:line="260" w:lineRule="atLeast"/>
        <w:ind w:left="3720"/>
        <w:textAlignment w:val="baseline"/>
        <w:rPr>
          <w:rFonts w:cs="Arial"/>
          <w:color w:val="000000"/>
          <w:szCs w:val="22"/>
        </w:rPr>
      </w:pPr>
      <w:r w:rsidRPr="00F24A98">
        <w:rPr>
          <w:rFonts w:cs="Arial"/>
          <w:color w:val="000000"/>
          <w:szCs w:val="22"/>
        </w:rPr>
        <w:tab/>
      </w:r>
    </w:p>
    <w:p w14:paraId="7771DB18" w14:textId="7777777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p>
    <w:p w14:paraId="65EF1C01" w14:textId="7777777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p>
    <w:p w14:paraId="21124EF9" w14:textId="11A216DB"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r w:rsidRPr="00F24A98">
        <w:rPr>
          <w:rFonts w:cs="Arial"/>
          <w:color w:val="000000"/>
          <w:szCs w:val="22"/>
        </w:rPr>
        <w:t xml:space="preserve">Side </w:t>
      </w:r>
      <w:r w:rsidR="007858B2" w:rsidRPr="00F24A98">
        <w:rPr>
          <w:rFonts w:cs="Arial"/>
          <w:color w:val="000000"/>
          <w:szCs w:val="22"/>
        </w:rPr>
        <w:t>M</w:t>
      </w:r>
      <w:r w:rsidR="007858B2">
        <w:rPr>
          <w:rFonts w:cs="Arial"/>
          <w:color w:val="000000"/>
          <w:szCs w:val="22"/>
        </w:rPr>
        <w:t>D</w:t>
      </w:r>
      <w:r w:rsidR="007858B2" w:rsidRPr="00F24A98">
        <w:rPr>
          <w:rFonts w:cs="Arial"/>
          <w:color w:val="000000"/>
          <w:szCs w:val="22"/>
        </w:rPr>
        <w:t xml:space="preserve"> </w:t>
      </w:r>
      <w:r w:rsidRPr="00F24A98">
        <w:rPr>
          <w:rFonts w:cs="Arial"/>
          <w:color w:val="000000"/>
          <w:szCs w:val="22"/>
        </w:rPr>
        <w:t xml:space="preserve">is </w:t>
      </w:r>
      <w:r w:rsidRPr="00F24A98">
        <w:rPr>
          <w:rFonts w:cs="Arial"/>
          <w:color w:val="000000"/>
          <w:szCs w:val="22"/>
        </w:rPr>
        <w:tab/>
      </w:r>
    </w:p>
    <w:p w14:paraId="566C5C8E" w14:textId="7777777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p>
    <w:p w14:paraId="162792F9" w14:textId="77777777"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p>
    <w:p w14:paraId="073E16B4" w14:textId="7B88146A" w:rsidR="00F24A98" w:rsidRPr="00F24A98" w:rsidRDefault="00F24A98" w:rsidP="00F24A98">
      <w:pPr>
        <w:tabs>
          <w:tab w:val="right" w:leader="dot" w:pos="9916"/>
        </w:tabs>
        <w:suppressAutoHyphens/>
        <w:autoSpaceDE w:val="0"/>
        <w:autoSpaceDN w:val="0"/>
        <w:adjustRightInd w:val="0"/>
        <w:spacing w:line="260" w:lineRule="atLeast"/>
        <w:ind w:left="454"/>
        <w:textAlignment w:val="baseline"/>
        <w:rPr>
          <w:rFonts w:cs="Arial"/>
          <w:color w:val="000000"/>
          <w:szCs w:val="22"/>
        </w:rPr>
      </w:pPr>
      <w:r w:rsidRPr="00F24A98">
        <w:rPr>
          <w:rFonts w:cs="Arial"/>
          <w:color w:val="000000"/>
          <w:szCs w:val="22"/>
        </w:rPr>
        <w:t xml:space="preserve">Triangle </w:t>
      </w:r>
      <w:r w:rsidR="007858B2">
        <w:rPr>
          <w:rFonts w:cs="Arial"/>
          <w:color w:val="000000"/>
          <w:szCs w:val="22"/>
        </w:rPr>
        <w:t>D</w:t>
      </w:r>
      <w:r w:rsidRPr="00F24A98">
        <w:rPr>
          <w:rFonts w:cs="Arial"/>
          <w:color w:val="000000"/>
          <w:szCs w:val="22"/>
        </w:rPr>
        <w:t>M</w:t>
      </w:r>
      <w:r w:rsidR="007858B2">
        <w:rPr>
          <w:rFonts w:cs="Arial"/>
          <w:color w:val="000000"/>
          <w:szCs w:val="22"/>
        </w:rPr>
        <w:t>A</w:t>
      </w:r>
      <w:r w:rsidRPr="00F24A98">
        <w:rPr>
          <w:rFonts w:cs="Arial"/>
          <w:color w:val="000000"/>
          <w:szCs w:val="22"/>
        </w:rPr>
        <w:t xml:space="preserve"> is congruent to triangle </w:t>
      </w:r>
      <w:r w:rsidR="007858B2">
        <w:rPr>
          <w:rFonts w:cs="Arial"/>
          <w:color w:val="000000"/>
          <w:szCs w:val="22"/>
        </w:rPr>
        <w:t>D</w:t>
      </w:r>
      <w:r w:rsidRPr="00F24A98">
        <w:rPr>
          <w:rFonts w:cs="Arial"/>
          <w:color w:val="000000"/>
          <w:szCs w:val="22"/>
        </w:rPr>
        <w:t>M</w:t>
      </w:r>
      <w:r w:rsidR="007858B2">
        <w:rPr>
          <w:rFonts w:cs="Arial"/>
          <w:color w:val="000000"/>
          <w:szCs w:val="22"/>
        </w:rPr>
        <w:t>B</w:t>
      </w:r>
      <w:r w:rsidRPr="00F24A98">
        <w:rPr>
          <w:rFonts w:cs="Arial"/>
          <w:color w:val="000000"/>
          <w:szCs w:val="22"/>
        </w:rPr>
        <w:t xml:space="preserve"> because </w:t>
      </w:r>
      <w:r w:rsidRPr="00F24A98">
        <w:rPr>
          <w:rFonts w:cs="Arial"/>
          <w:color w:val="000000"/>
          <w:szCs w:val="22"/>
        </w:rPr>
        <w:tab/>
      </w:r>
    </w:p>
    <w:p w14:paraId="73F9AC5D" w14:textId="77777777" w:rsidR="00F24A98" w:rsidRPr="00F24A98" w:rsidRDefault="00F24A98" w:rsidP="00F24A98">
      <w:pPr>
        <w:tabs>
          <w:tab w:val="left" w:pos="454"/>
          <w:tab w:val="left" w:pos="907"/>
          <w:tab w:val="left" w:pos="1361"/>
          <w:tab w:val="center" w:pos="4961"/>
        </w:tabs>
        <w:suppressAutoHyphens/>
        <w:autoSpaceDE w:val="0"/>
        <w:autoSpaceDN w:val="0"/>
        <w:adjustRightInd w:val="0"/>
        <w:spacing w:line="260" w:lineRule="atLeast"/>
        <w:ind w:left="454" w:hanging="454"/>
        <w:jc w:val="right"/>
        <w:textAlignment w:val="baseline"/>
        <w:rPr>
          <w:rFonts w:cs="Arial"/>
          <w:b/>
          <w:bCs/>
          <w:color w:val="000000"/>
          <w:szCs w:val="22"/>
        </w:rPr>
      </w:pPr>
      <w:r w:rsidRPr="00F24A98">
        <w:rPr>
          <w:rFonts w:cs="Arial"/>
          <w:b/>
          <w:bCs/>
          <w:color w:val="000000"/>
          <w:szCs w:val="22"/>
        </w:rPr>
        <w:t>[3]</w:t>
      </w:r>
    </w:p>
    <w:p w14:paraId="02A93A6D" w14:textId="77777777" w:rsidR="00322376" w:rsidRDefault="00322376">
      <w:pPr>
        <w:spacing w:line="240" w:lineRule="auto"/>
      </w:pPr>
    </w:p>
    <w:p w14:paraId="4C232AE8" w14:textId="62B55701" w:rsidR="0051264F" w:rsidRDefault="0051264F">
      <w:pPr>
        <w:spacing w:line="240" w:lineRule="auto"/>
      </w:pPr>
      <w:r>
        <w:br w:type="page"/>
      </w:r>
    </w:p>
    <w:p w14:paraId="61D7B81F" w14:textId="77777777" w:rsidR="00F24A98" w:rsidRDefault="00F24A98">
      <w:pPr>
        <w:spacing w:line="240" w:lineRule="auto"/>
      </w:pPr>
    </w:p>
    <w:p w14:paraId="3C1E50F7" w14:textId="77777777"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51264F">
        <w:rPr>
          <w:rFonts w:cs="Arial"/>
          <w:b/>
          <w:bCs/>
          <w:color w:val="000000"/>
          <w:szCs w:val="22"/>
        </w:rPr>
        <w:t>16</w:t>
      </w:r>
      <w:r w:rsidRPr="0051264F">
        <w:rPr>
          <w:rFonts w:cs="Arial"/>
          <w:color w:val="000000"/>
          <w:szCs w:val="22"/>
        </w:rPr>
        <w:tab/>
        <w:t xml:space="preserve">A biologist assumes the population, </w:t>
      </w:r>
      <w:r w:rsidRPr="0051264F">
        <w:rPr>
          <w:rFonts w:cs="Arial"/>
          <w:i/>
          <w:iCs/>
          <w:color w:val="000000"/>
          <w:szCs w:val="22"/>
        </w:rPr>
        <w:t>P</w:t>
      </w:r>
      <w:r w:rsidRPr="0051264F">
        <w:rPr>
          <w:rFonts w:cs="Arial"/>
          <w:color w:val="000000"/>
          <w:szCs w:val="22"/>
        </w:rPr>
        <w:t xml:space="preserve">, of birds on an island can be predicted using the formula </w:t>
      </w:r>
    </w:p>
    <w:p w14:paraId="7214ECAB" w14:textId="77777777"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7C84D44" w14:textId="1CC59D59"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51264F">
        <w:rPr>
          <w:rFonts w:cs="Arial"/>
          <w:color w:val="000000"/>
          <w:szCs w:val="22"/>
        </w:rPr>
        <w:tab/>
      </w:r>
      <w:r w:rsidRPr="0051264F">
        <w:rPr>
          <w:rFonts w:cs="Arial"/>
          <w:i/>
          <w:iCs/>
          <w:color w:val="000000"/>
          <w:szCs w:val="22"/>
        </w:rPr>
        <w:t>P</w:t>
      </w:r>
      <w:r w:rsidRPr="0051264F">
        <w:rPr>
          <w:rFonts w:cs="Arial"/>
          <w:color w:val="000000"/>
          <w:szCs w:val="22"/>
        </w:rPr>
        <w:t xml:space="preserve"> = </w:t>
      </w:r>
      <w:r w:rsidR="0089435F">
        <w:rPr>
          <w:rFonts w:cs="Arial"/>
          <w:color w:val="000000"/>
          <w:szCs w:val="22"/>
        </w:rPr>
        <w:t>2</w:t>
      </w:r>
      <w:r w:rsidRPr="0051264F">
        <w:rPr>
          <w:rFonts w:cs="Arial"/>
          <w:color w:val="000000"/>
          <w:szCs w:val="22"/>
        </w:rPr>
        <w:t>300 × 1.0</w:t>
      </w:r>
      <w:r w:rsidR="0089435F">
        <w:rPr>
          <w:rFonts w:cs="Arial"/>
          <w:color w:val="000000"/>
          <w:szCs w:val="22"/>
        </w:rPr>
        <w:t>3</w:t>
      </w:r>
      <w:r w:rsidRPr="0051264F">
        <w:rPr>
          <w:rFonts w:cs="Arial"/>
          <w:color w:val="000000"/>
          <w:szCs w:val="22"/>
        </w:rPr>
        <w:t>4</w:t>
      </w:r>
      <w:r w:rsidRPr="0051264F">
        <w:rPr>
          <w:rFonts w:cs="Arial"/>
          <w:i/>
          <w:iCs/>
          <w:color w:val="000000"/>
          <w:position w:val="4"/>
          <w:szCs w:val="22"/>
          <w:vertAlign w:val="superscript"/>
        </w:rPr>
        <w:t>n</w:t>
      </w:r>
    </w:p>
    <w:p w14:paraId="4A48E7F8" w14:textId="77777777"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F7ECC2" w14:textId="77777777"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51264F">
        <w:rPr>
          <w:rFonts w:cs="Arial"/>
          <w:color w:val="000000"/>
          <w:szCs w:val="22"/>
        </w:rPr>
        <w:tab/>
        <w:t xml:space="preserve">where </w:t>
      </w:r>
      <w:r w:rsidRPr="0051264F">
        <w:rPr>
          <w:rFonts w:cs="Arial"/>
          <w:i/>
          <w:iCs/>
          <w:color w:val="000000"/>
          <w:szCs w:val="22"/>
        </w:rPr>
        <w:t>n</w:t>
      </w:r>
      <w:r w:rsidRPr="0051264F">
        <w:rPr>
          <w:rFonts w:cs="Arial"/>
          <w:color w:val="000000"/>
          <w:szCs w:val="22"/>
        </w:rPr>
        <w:t xml:space="preserve"> is the number of years after the start of 2020.</w:t>
      </w:r>
    </w:p>
    <w:p w14:paraId="6742BC3F" w14:textId="77777777"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3C9AB3"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51264F">
        <w:rPr>
          <w:rFonts w:cs="Arial"/>
          <w:color w:val="000000"/>
          <w:szCs w:val="22"/>
        </w:rPr>
        <w:tab/>
      </w:r>
      <w:r w:rsidRPr="0051264F">
        <w:rPr>
          <w:rFonts w:cs="Arial"/>
          <w:b/>
          <w:bCs/>
          <w:color w:val="000000"/>
          <w:szCs w:val="22"/>
        </w:rPr>
        <w:t>(a)</w:t>
      </w:r>
      <w:r w:rsidRPr="0051264F">
        <w:rPr>
          <w:rFonts w:cs="Arial"/>
          <w:color w:val="000000"/>
          <w:szCs w:val="22"/>
        </w:rPr>
        <w:tab/>
        <w:t>Write down the percentage increase per year that is used in the formula.</w:t>
      </w:r>
    </w:p>
    <w:p w14:paraId="5E078863"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208231E"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D3817FA"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BFCC91C"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BBBF13E"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422A89A" w14:textId="77777777" w:rsidR="0051264F" w:rsidRPr="0051264F" w:rsidRDefault="0051264F" w:rsidP="0051264F">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51264F">
        <w:rPr>
          <w:rFonts w:cs="Arial"/>
          <w:color w:val="000000"/>
          <w:szCs w:val="22"/>
        </w:rPr>
        <w:tab/>
      </w:r>
      <w:r w:rsidRPr="0051264F">
        <w:rPr>
          <w:rFonts w:cs="Arial"/>
          <w:b/>
          <w:bCs/>
          <w:color w:val="000000"/>
          <w:szCs w:val="22"/>
        </w:rPr>
        <w:t>(a)</w:t>
      </w:r>
      <w:r w:rsidRPr="0051264F">
        <w:rPr>
          <w:rFonts w:cs="Arial"/>
          <w:color w:val="000000"/>
          <w:szCs w:val="22"/>
        </w:rPr>
        <w:tab/>
      </w:r>
      <w:r w:rsidRPr="0051264F">
        <w:rPr>
          <w:rFonts w:cs="Arial"/>
          <w:color w:val="000000"/>
          <w:szCs w:val="22"/>
        </w:rPr>
        <w:tab/>
        <w:t xml:space="preserve">% </w:t>
      </w:r>
      <w:r w:rsidRPr="0051264F">
        <w:rPr>
          <w:rFonts w:cs="Arial"/>
          <w:b/>
          <w:bCs/>
          <w:color w:val="000000"/>
          <w:szCs w:val="22"/>
        </w:rPr>
        <w:t>[1]</w:t>
      </w:r>
    </w:p>
    <w:p w14:paraId="40AABD97"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13812AF" w14:textId="6432314D"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51264F">
        <w:rPr>
          <w:rFonts w:cs="Arial"/>
          <w:color w:val="000000"/>
          <w:szCs w:val="22"/>
        </w:rPr>
        <w:tab/>
      </w:r>
      <w:r w:rsidRPr="0051264F">
        <w:rPr>
          <w:rFonts w:cs="Arial"/>
          <w:b/>
          <w:bCs/>
          <w:color w:val="000000"/>
          <w:szCs w:val="22"/>
        </w:rPr>
        <w:t>(b)</w:t>
      </w:r>
      <w:r w:rsidRPr="0051264F">
        <w:rPr>
          <w:rFonts w:cs="Arial"/>
          <w:color w:val="000000"/>
          <w:szCs w:val="22"/>
        </w:rPr>
        <w:tab/>
        <w:t xml:space="preserve">Calculate the predicted population at the start of </w:t>
      </w:r>
      <w:r w:rsidR="00972C3C" w:rsidRPr="0051264F">
        <w:rPr>
          <w:rFonts w:cs="Arial"/>
          <w:color w:val="000000"/>
          <w:szCs w:val="22"/>
        </w:rPr>
        <w:t>202</w:t>
      </w:r>
      <w:r w:rsidR="00972C3C">
        <w:rPr>
          <w:rFonts w:cs="Arial"/>
          <w:color w:val="000000"/>
          <w:szCs w:val="22"/>
        </w:rPr>
        <w:t>5</w:t>
      </w:r>
      <w:r w:rsidRPr="0051264F">
        <w:rPr>
          <w:rFonts w:cs="Arial"/>
          <w:color w:val="000000"/>
          <w:szCs w:val="22"/>
        </w:rPr>
        <w:t>.</w:t>
      </w:r>
    </w:p>
    <w:p w14:paraId="0F31B2B2"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0A11888"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F36BFEB"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26D8226"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E26C0B3"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FBB6527"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3243FA3"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0AA5271" w14:textId="3ED36D58" w:rsidR="0051264F" w:rsidRPr="0051264F" w:rsidRDefault="0051264F" w:rsidP="0051264F">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51264F">
        <w:rPr>
          <w:rFonts w:cs="Arial"/>
          <w:color w:val="000000"/>
          <w:szCs w:val="22"/>
        </w:rPr>
        <w:tab/>
      </w:r>
      <w:r w:rsidRPr="0051264F">
        <w:rPr>
          <w:rFonts w:cs="Arial"/>
          <w:b/>
          <w:bCs/>
          <w:color w:val="000000"/>
          <w:szCs w:val="22"/>
        </w:rPr>
        <w:t xml:space="preserve">(b) </w:t>
      </w:r>
      <w:r w:rsidRPr="0051264F">
        <w:rPr>
          <w:rFonts w:cs="Arial"/>
          <w:color w:val="000000"/>
          <w:szCs w:val="22"/>
        </w:rPr>
        <w:tab/>
      </w:r>
      <w:r w:rsidRPr="0051264F">
        <w:rPr>
          <w:rFonts w:cs="Arial"/>
          <w:color w:val="000000"/>
          <w:szCs w:val="22"/>
        </w:rPr>
        <w:tab/>
      </w:r>
      <w:r w:rsidR="001E6624">
        <w:rPr>
          <w:rFonts w:cs="Arial"/>
          <w:color w:val="000000"/>
          <w:szCs w:val="22"/>
        </w:rPr>
        <w:t xml:space="preserve"> </w:t>
      </w:r>
      <w:r w:rsidRPr="0051264F">
        <w:rPr>
          <w:rFonts w:cs="Arial"/>
          <w:b/>
          <w:bCs/>
          <w:color w:val="000000"/>
          <w:szCs w:val="22"/>
        </w:rPr>
        <w:t>[2]</w:t>
      </w:r>
    </w:p>
    <w:p w14:paraId="31298734" w14:textId="77777777" w:rsidR="0051264F" w:rsidRPr="0051264F" w:rsidRDefault="0051264F" w:rsidP="0051264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1349AAD" w14:textId="5E6B7DE6"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51264F">
        <w:rPr>
          <w:rFonts w:cs="Arial"/>
          <w:color w:val="000000"/>
          <w:szCs w:val="22"/>
        </w:rPr>
        <w:tab/>
      </w:r>
      <w:r w:rsidRPr="0051264F">
        <w:rPr>
          <w:rFonts w:cs="Arial"/>
          <w:b/>
          <w:bCs/>
          <w:color w:val="000000"/>
          <w:szCs w:val="22"/>
        </w:rPr>
        <w:t>(c)</w:t>
      </w:r>
      <w:r w:rsidRPr="0051264F">
        <w:rPr>
          <w:rFonts w:cs="Arial"/>
          <w:b/>
          <w:bCs/>
          <w:color w:val="000000"/>
          <w:szCs w:val="22"/>
        </w:rPr>
        <w:tab/>
        <w:t>(i)</w:t>
      </w:r>
      <w:r w:rsidRPr="0051264F">
        <w:rPr>
          <w:rFonts w:cs="Arial"/>
          <w:color w:val="000000"/>
          <w:szCs w:val="22"/>
        </w:rPr>
        <w:tab/>
        <w:t xml:space="preserve">Show that the number of birds is predicted to exceed </w:t>
      </w:r>
      <w:r w:rsidR="0089435F">
        <w:rPr>
          <w:rFonts w:cs="Arial"/>
          <w:color w:val="000000"/>
          <w:szCs w:val="22"/>
        </w:rPr>
        <w:t>4</w:t>
      </w:r>
      <w:r w:rsidR="0089435F" w:rsidRPr="0051264F">
        <w:rPr>
          <w:rFonts w:cs="Arial"/>
          <w:color w:val="000000"/>
          <w:szCs w:val="22"/>
        </w:rPr>
        <w:t xml:space="preserve">000 </w:t>
      </w:r>
      <w:r w:rsidRPr="0051264F">
        <w:rPr>
          <w:rFonts w:cs="Arial"/>
          <w:color w:val="000000"/>
          <w:szCs w:val="22"/>
        </w:rPr>
        <w:t xml:space="preserve">during </w:t>
      </w:r>
      <w:r w:rsidR="0089435F" w:rsidRPr="0051264F">
        <w:rPr>
          <w:rFonts w:cs="Arial"/>
          <w:color w:val="000000"/>
          <w:szCs w:val="22"/>
        </w:rPr>
        <w:t>203</w:t>
      </w:r>
      <w:r w:rsidR="0089435F">
        <w:rPr>
          <w:rFonts w:cs="Arial"/>
          <w:color w:val="000000"/>
          <w:szCs w:val="22"/>
        </w:rPr>
        <w:t>6</w:t>
      </w:r>
      <w:r w:rsidRPr="0051264F">
        <w:rPr>
          <w:rFonts w:cs="Arial"/>
          <w:color w:val="000000"/>
          <w:szCs w:val="22"/>
        </w:rPr>
        <w:t xml:space="preserve">. </w:t>
      </w:r>
      <w:r w:rsidRPr="0051264F">
        <w:rPr>
          <w:rFonts w:cs="Arial"/>
          <w:color w:val="000000"/>
          <w:szCs w:val="22"/>
        </w:rPr>
        <w:tab/>
      </w:r>
      <w:r w:rsidR="00D23617">
        <w:rPr>
          <w:rFonts w:cs="Arial"/>
          <w:color w:val="000000"/>
          <w:szCs w:val="22"/>
        </w:rPr>
        <w:tab/>
      </w:r>
      <w:r w:rsidR="00D23617">
        <w:rPr>
          <w:rFonts w:cs="Arial"/>
          <w:color w:val="000000"/>
          <w:szCs w:val="22"/>
        </w:rPr>
        <w:tab/>
      </w:r>
      <w:r w:rsidRPr="0051264F">
        <w:rPr>
          <w:rFonts w:cs="Arial"/>
          <w:b/>
          <w:bCs/>
          <w:color w:val="000000"/>
          <w:szCs w:val="22"/>
        </w:rPr>
        <w:t>[3]</w:t>
      </w:r>
    </w:p>
    <w:p w14:paraId="7A1EAEF1"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62A5A6D"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1DBB947"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55F9CAF"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00A886B"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F20361A"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1C87D5B"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37DD3EA" w14:textId="77777777" w:rsid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1C7355A" w14:textId="77777777" w:rsidR="007247BE" w:rsidRPr="0051264F" w:rsidRDefault="007247BE"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D379944"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8FF96B3"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045386E"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A92A0E9"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633F964"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2F336A3"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783E5BB"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A10FA99" w14:textId="77777777" w:rsidR="0051264F" w:rsidRPr="0051264F" w:rsidRDefault="0051264F" w:rsidP="0069583A">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86A73E2"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6EC76B3" w14:textId="45DD59E0"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51264F">
        <w:rPr>
          <w:rFonts w:cs="Arial"/>
          <w:color w:val="000000"/>
          <w:szCs w:val="22"/>
        </w:rPr>
        <w:tab/>
      </w:r>
      <w:r w:rsidRPr="0051264F">
        <w:rPr>
          <w:rFonts w:cs="Arial"/>
          <w:color w:val="000000"/>
          <w:szCs w:val="22"/>
        </w:rPr>
        <w:tab/>
      </w:r>
      <w:r w:rsidRPr="0051264F">
        <w:rPr>
          <w:rFonts w:cs="Arial"/>
          <w:b/>
          <w:bCs/>
          <w:color w:val="000000"/>
          <w:szCs w:val="22"/>
        </w:rPr>
        <w:t>(ii)</w:t>
      </w:r>
      <w:r w:rsidRPr="0051264F">
        <w:rPr>
          <w:rFonts w:cs="Arial"/>
          <w:color w:val="000000"/>
          <w:szCs w:val="22"/>
        </w:rPr>
        <w:tab/>
        <w:t xml:space="preserve">A researcher says that between 2022 and </w:t>
      </w:r>
      <w:r w:rsidR="00DF1D45" w:rsidRPr="0051264F">
        <w:rPr>
          <w:rFonts w:cs="Arial"/>
          <w:color w:val="000000"/>
          <w:szCs w:val="22"/>
        </w:rPr>
        <w:t>203</w:t>
      </w:r>
      <w:r w:rsidR="00DF1D45">
        <w:rPr>
          <w:rFonts w:cs="Arial"/>
          <w:color w:val="000000"/>
          <w:szCs w:val="22"/>
        </w:rPr>
        <w:t>2</w:t>
      </w:r>
      <w:r w:rsidR="00DF1D45" w:rsidRPr="0051264F">
        <w:rPr>
          <w:rFonts w:cs="Arial"/>
          <w:color w:val="000000"/>
          <w:szCs w:val="22"/>
        </w:rPr>
        <w:t xml:space="preserve"> </w:t>
      </w:r>
      <w:r w:rsidRPr="0051264F">
        <w:rPr>
          <w:rFonts w:cs="Arial"/>
          <w:color w:val="000000"/>
          <w:szCs w:val="22"/>
        </w:rPr>
        <w:t>the percentage increase per year in the population will be 2.</w:t>
      </w:r>
      <w:r w:rsidR="00DF1D45">
        <w:rPr>
          <w:rFonts w:cs="Arial"/>
          <w:color w:val="000000"/>
          <w:szCs w:val="22"/>
        </w:rPr>
        <w:t>1</w:t>
      </w:r>
      <w:r w:rsidRPr="0051264F">
        <w:rPr>
          <w:rFonts w:cs="Arial"/>
          <w:color w:val="000000"/>
          <w:szCs w:val="22"/>
        </w:rPr>
        <w:t>%.</w:t>
      </w:r>
    </w:p>
    <w:p w14:paraId="28928373"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7C9A520" w14:textId="77777777" w:rsidR="0051264F" w:rsidRPr="0051264F" w:rsidRDefault="0051264F" w:rsidP="0051264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51264F">
        <w:rPr>
          <w:rFonts w:cs="Arial"/>
          <w:color w:val="000000"/>
          <w:szCs w:val="22"/>
        </w:rPr>
        <w:tab/>
      </w:r>
      <w:r w:rsidRPr="0051264F">
        <w:rPr>
          <w:rFonts w:cs="Arial"/>
          <w:color w:val="000000"/>
          <w:szCs w:val="22"/>
        </w:rPr>
        <w:tab/>
      </w:r>
      <w:r w:rsidRPr="0051264F">
        <w:rPr>
          <w:rFonts w:cs="Arial"/>
          <w:color w:val="000000"/>
          <w:szCs w:val="22"/>
        </w:rPr>
        <w:tab/>
        <w:t xml:space="preserve">If the researcher is correct, explain how this new information will affect the answer in part </w:t>
      </w:r>
      <w:r w:rsidRPr="0051264F">
        <w:rPr>
          <w:rFonts w:cs="Arial"/>
          <w:b/>
          <w:bCs/>
          <w:color w:val="000000"/>
          <w:szCs w:val="22"/>
        </w:rPr>
        <w:t>(c)(i)</w:t>
      </w:r>
      <w:r w:rsidRPr="0051264F">
        <w:rPr>
          <w:rFonts w:cs="Arial"/>
          <w:color w:val="000000"/>
          <w:szCs w:val="22"/>
        </w:rPr>
        <w:t>.</w:t>
      </w:r>
    </w:p>
    <w:p w14:paraId="2DD08801" w14:textId="77777777" w:rsidR="0051264F" w:rsidRPr="0051264F" w:rsidRDefault="0051264F" w:rsidP="0051264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3FE5DDD" w14:textId="77777777" w:rsidR="0051264F" w:rsidRPr="0051264F" w:rsidRDefault="0051264F" w:rsidP="0051264F">
      <w:pPr>
        <w:tabs>
          <w:tab w:val="right" w:leader="dot" w:pos="9916"/>
        </w:tabs>
        <w:suppressAutoHyphens/>
        <w:autoSpaceDE w:val="0"/>
        <w:autoSpaceDN w:val="0"/>
        <w:adjustRightInd w:val="0"/>
        <w:spacing w:line="260" w:lineRule="atLeast"/>
        <w:ind w:left="1361"/>
        <w:textAlignment w:val="baseline"/>
        <w:rPr>
          <w:rFonts w:cs="Arial"/>
          <w:color w:val="000000"/>
          <w:szCs w:val="22"/>
        </w:rPr>
      </w:pPr>
      <w:r w:rsidRPr="0051264F">
        <w:rPr>
          <w:rFonts w:cs="Arial"/>
          <w:color w:val="000000"/>
          <w:szCs w:val="22"/>
        </w:rPr>
        <w:tab/>
      </w:r>
    </w:p>
    <w:p w14:paraId="4063B669" w14:textId="77777777" w:rsidR="0051264F" w:rsidRPr="0051264F" w:rsidRDefault="0051264F" w:rsidP="0051264F">
      <w:pPr>
        <w:tabs>
          <w:tab w:val="right" w:leader="dot" w:pos="9916"/>
        </w:tabs>
        <w:suppressAutoHyphens/>
        <w:autoSpaceDE w:val="0"/>
        <w:autoSpaceDN w:val="0"/>
        <w:adjustRightInd w:val="0"/>
        <w:spacing w:line="260" w:lineRule="atLeast"/>
        <w:ind w:left="1361"/>
        <w:textAlignment w:val="baseline"/>
        <w:rPr>
          <w:rFonts w:cs="Arial"/>
          <w:color w:val="000000"/>
          <w:szCs w:val="22"/>
        </w:rPr>
      </w:pPr>
    </w:p>
    <w:p w14:paraId="4C59ACCA" w14:textId="77777777" w:rsidR="0051264F" w:rsidRPr="0051264F" w:rsidRDefault="0051264F" w:rsidP="0051264F">
      <w:pPr>
        <w:tabs>
          <w:tab w:val="right" w:leader="dot" w:pos="9916"/>
        </w:tabs>
        <w:suppressAutoHyphens/>
        <w:autoSpaceDE w:val="0"/>
        <w:autoSpaceDN w:val="0"/>
        <w:adjustRightInd w:val="0"/>
        <w:spacing w:line="260" w:lineRule="atLeast"/>
        <w:ind w:left="1361"/>
        <w:textAlignment w:val="baseline"/>
        <w:rPr>
          <w:rFonts w:cs="Arial"/>
          <w:b/>
          <w:bCs/>
          <w:color w:val="000000"/>
          <w:szCs w:val="22"/>
        </w:rPr>
      </w:pPr>
      <w:r w:rsidRPr="0051264F">
        <w:rPr>
          <w:rFonts w:cs="Arial"/>
          <w:color w:val="000000"/>
          <w:szCs w:val="22"/>
        </w:rPr>
        <w:tab/>
      </w:r>
      <w:r w:rsidRPr="0051264F">
        <w:rPr>
          <w:rFonts w:cs="Arial"/>
          <w:b/>
          <w:bCs/>
          <w:color w:val="000000"/>
          <w:szCs w:val="22"/>
        </w:rPr>
        <w:t>[1]</w:t>
      </w:r>
    </w:p>
    <w:p w14:paraId="223042C3" w14:textId="77777777" w:rsidR="00F24A98" w:rsidRDefault="00F24A98">
      <w:pPr>
        <w:spacing w:line="240" w:lineRule="auto"/>
      </w:pPr>
    </w:p>
    <w:p w14:paraId="6A527394" w14:textId="77777777" w:rsidR="00F24A98" w:rsidRDefault="00F24A98">
      <w:pPr>
        <w:spacing w:line="240" w:lineRule="auto"/>
      </w:pPr>
    </w:p>
    <w:p w14:paraId="430B06C4" w14:textId="77777777" w:rsidR="00F24A98" w:rsidRDefault="00F24A98">
      <w:pPr>
        <w:spacing w:line="240" w:lineRule="auto"/>
      </w:pPr>
    </w:p>
    <w:p w14:paraId="7F301FD2" w14:textId="77777777" w:rsidR="00F24A98" w:rsidRDefault="00F24A98">
      <w:pPr>
        <w:spacing w:line="240" w:lineRule="auto"/>
      </w:pPr>
    </w:p>
    <w:p w14:paraId="169ABB5B" w14:textId="165F7A5E" w:rsidR="00586226" w:rsidRDefault="00586226">
      <w:pPr>
        <w:spacing w:line="240" w:lineRule="auto"/>
      </w:pPr>
      <w:r>
        <w:br w:type="page"/>
      </w:r>
    </w:p>
    <w:p w14:paraId="5BD777E4" w14:textId="77777777" w:rsidR="00F24A98" w:rsidRDefault="00F24A98">
      <w:pPr>
        <w:spacing w:line="240" w:lineRule="auto"/>
      </w:pPr>
    </w:p>
    <w:p w14:paraId="5F2B4722"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21B88">
        <w:rPr>
          <w:rFonts w:cs="Arial"/>
          <w:b/>
          <w:bCs/>
          <w:color w:val="000000"/>
          <w:szCs w:val="22"/>
        </w:rPr>
        <w:t>17</w:t>
      </w:r>
      <w:r w:rsidRPr="00421B88">
        <w:rPr>
          <w:rFonts w:cs="Arial"/>
          <w:b/>
          <w:bCs/>
          <w:color w:val="000000"/>
          <w:szCs w:val="22"/>
        </w:rPr>
        <w:tab/>
        <w:t>(a)</w:t>
      </w:r>
      <w:r w:rsidRPr="00421B88">
        <w:rPr>
          <w:rFonts w:cs="Arial"/>
          <w:color w:val="000000"/>
          <w:szCs w:val="22"/>
        </w:rPr>
        <w:tab/>
        <w:t>A sequence is defined by</w:t>
      </w:r>
    </w:p>
    <w:p w14:paraId="1A54C2D0"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C268C6" w14:textId="5FFB640C" w:rsidR="00421B88" w:rsidRPr="00421B88" w:rsidRDefault="00421B88" w:rsidP="00F20E26">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421B88">
        <w:rPr>
          <w:rFonts w:cs="Arial"/>
          <w:color w:val="000000"/>
          <w:szCs w:val="22"/>
        </w:rPr>
        <w:tab/>
      </w:r>
      <w:r w:rsidRPr="00421B88">
        <w:rPr>
          <w:rFonts w:cs="Arial"/>
          <w:color w:val="000000"/>
          <w:szCs w:val="22"/>
        </w:rPr>
        <w:tab/>
      </w:r>
      <w:r w:rsidR="008A537C" w:rsidRPr="00C670BD">
        <w:rPr>
          <w:rFonts w:cs="Arial"/>
          <w:color w:val="000000"/>
          <w:position w:val="-10"/>
          <w:szCs w:val="22"/>
        </w:rPr>
        <w:object w:dxaOrig="2400" w:dyaOrig="340" w14:anchorId="7F469F98">
          <v:shape id="_x0000_i1033" type="#_x0000_t75" style="width:120pt;height:17.6pt" o:ole="">
            <v:imagedata r:id="rId47" o:title=""/>
          </v:shape>
          <o:OLEObject Type="Embed" ProgID="Equation.DSMT4" ShapeID="_x0000_i1033" DrawAspect="Content" ObjectID="_1776152842" r:id="rId48"/>
        </w:object>
      </w:r>
      <w:r w:rsidR="004A554A">
        <w:rPr>
          <w:rFonts w:cs="Arial"/>
          <w:color w:val="000000"/>
          <w:szCs w:val="22"/>
        </w:rPr>
        <w:t>.</w:t>
      </w:r>
      <w:r w:rsidRPr="00421B88">
        <w:rPr>
          <w:rFonts w:cs="Arial"/>
          <w:color w:val="000000"/>
          <w:szCs w:val="22"/>
        </w:rPr>
        <w:t xml:space="preserve"> </w:t>
      </w:r>
    </w:p>
    <w:p w14:paraId="7D3A4B25"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61B4C4" w14:textId="51020EC4"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21B88">
        <w:rPr>
          <w:rFonts w:cs="Arial"/>
          <w:color w:val="000000"/>
          <w:szCs w:val="22"/>
        </w:rPr>
        <w:tab/>
      </w:r>
      <w:r w:rsidRPr="00421B88">
        <w:rPr>
          <w:rFonts w:cs="Arial"/>
          <w:color w:val="000000"/>
          <w:szCs w:val="22"/>
        </w:rPr>
        <w:tab/>
        <w:t xml:space="preserve">Work out the value of </w:t>
      </w:r>
      <w:r w:rsidR="00A107C6" w:rsidRPr="00A107C6">
        <w:rPr>
          <w:rFonts w:cs="Arial"/>
          <w:color w:val="000000"/>
          <w:position w:val="-10"/>
          <w:szCs w:val="22"/>
        </w:rPr>
        <w:object w:dxaOrig="260" w:dyaOrig="320" w14:anchorId="6C1CA3A6">
          <v:shape id="_x0000_i1034" type="#_x0000_t75" style="width:12.4pt;height:16pt" o:ole="">
            <v:imagedata r:id="rId49" o:title=""/>
          </v:shape>
          <o:OLEObject Type="Embed" ProgID="Equation.DSMT4" ShapeID="_x0000_i1034" DrawAspect="Content" ObjectID="_1776152843" r:id="rId50"/>
        </w:object>
      </w:r>
      <w:r w:rsidRPr="00421B88">
        <w:rPr>
          <w:rFonts w:cs="Arial"/>
          <w:color w:val="000000"/>
          <w:szCs w:val="22"/>
        </w:rPr>
        <w:t xml:space="preserve">and the value of </w:t>
      </w:r>
      <w:r w:rsidR="00A51011" w:rsidRPr="00DD4ED0">
        <w:rPr>
          <w:rFonts w:cs="Arial"/>
          <w:color w:val="000000"/>
          <w:position w:val="-12"/>
          <w:szCs w:val="22"/>
        </w:rPr>
        <w:object w:dxaOrig="340" w:dyaOrig="340" w14:anchorId="78C840A5">
          <v:shape id="_x0000_i1035" type="#_x0000_t75" style="width:17.6pt;height:17.6pt" o:ole="">
            <v:imagedata r:id="rId51" o:title=""/>
          </v:shape>
          <o:OLEObject Type="Embed" ProgID="Equation.DSMT4" ShapeID="_x0000_i1035" DrawAspect="Content" ObjectID="_1776152844" r:id="rId52"/>
        </w:object>
      </w:r>
    </w:p>
    <w:p w14:paraId="7F609373"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7059139"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BA107A7"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BAF8A9B"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8651661"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9185850"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00BD11"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62245E"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11A1944"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1482DED"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16D056" w14:textId="5271730B"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421B88">
        <w:rPr>
          <w:rFonts w:cs="Arial"/>
          <w:color w:val="000000"/>
          <w:szCs w:val="22"/>
        </w:rPr>
        <w:tab/>
      </w:r>
      <w:r w:rsidRPr="00421B88">
        <w:rPr>
          <w:rFonts w:cs="Arial"/>
          <w:b/>
          <w:bCs/>
          <w:color w:val="000000"/>
          <w:szCs w:val="22"/>
        </w:rPr>
        <w:t>(a)</w:t>
      </w:r>
      <w:r w:rsidRPr="00421B88">
        <w:rPr>
          <w:rFonts w:cs="Arial"/>
          <w:color w:val="000000"/>
          <w:szCs w:val="22"/>
        </w:rPr>
        <w:tab/>
      </w:r>
      <w:r w:rsidR="00AC095B" w:rsidRPr="00A107C6">
        <w:rPr>
          <w:rFonts w:cs="Arial"/>
          <w:color w:val="000000"/>
          <w:position w:val="-10"/>
          <w:szCs w:val="22"/>
        </w:rPr>
        <w:object w:dxaOrig="260" w:dyaOrig="320" w14:anchorId="02AA1843">
          <v:shape id="_x0000_i1036" type="#_x0000_t75" style="width:12.4pt;height:16pt" o:ole="">
            <v:imagedata r:id="rId49" o:title=""/>
          </v:shape>
          <o:OLEObject Type="Embed" ProgID="Equation.DSMT4" ShapeID="_x0000_i1036" DrawAspect="Content" ObjectID="_1776152845" r:id="rId53"/>
        </w:object>
      </w:r>
      <w:r w:rsidRPr="00421B88">
        <w:rPr>
          <w:rFonts w:cs="Arial"/>
          <w:color w:val="000000"/>
          <w:szCs w:val="22"/>
        </w:rPr>
        <w:t xml:space="preserve"> </w:t>
      </w:r>
      <w:r w:rsidRPr="00421B88">
        <w:rPr>
          <w:rFonts w:ascii="MMTimes" w:hAnsi="MMTimes" w:cs="MMTimes"/>
          <w:color w:val="000000"/>
          <w:szCs w:val="22"/>
        </w:rPr>
        <w:t>=</w:t>
      </w:r>
      <w:r w:rsidRPr="00421B88">
        <w:rPr>
          <w:rFonts w:cs="Arial"/>
          <w:color w:val="000000"/>
          <w:szCs w:val="22"/>
        </w:rPr>
        <w:t xml:space="preserve"> </w:t>
      </w:r>
      <w:r w:rsidRPr="00421B88">
        <w:rPr>
          <w:rFonts w:cs="Arial"/>
          <w:color w:val="000000"/>
          <w:szCs w:val="22"/>
        </w:rPr>
        <w:tab/>
      </w:r>
    </w:p>
    <w:p w14:paraId="7B435B2A" w14:textId="77777777"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620D5810" w14:textId="15798966"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421B88">
        <w:rPr>
          <w:rFonts w:cs="Arial"/>
          <w:color w:val="000000"/>
          <w:szCs w:val="22"/>
        </w:rPr>
        <w:tab/>
      </w:r>
      <w:r w:rsidRPr="00421B88">
        <w:rPr>
          <w:rFonts w:cs="Arial"/>
          <w:color w:val="000000"/>
          <w:szCs w:val="22"/>
        </w:rPr>
        <w:tab/>
      </w:r>
      <w:r w:rsidR="004741E5" w:rsidRPr="00DD4ED0">
        <w:rPr>
          <w:rFonts w:cs="Arial"/>
          <w:color w:val="000000"/>
          <w:position w:val="-12"/>
          <w:szCs w:val="22"/>
        </w:rPr>
        <w:object w:dxaOrig="260" w:dyaOrig="340" w14:anchorId="66F6923B">
          <v:shape id="_x0000_i1037" type="#_x0000_t75" style="width:13.6pt;height:17.6pt" o:ole="">
            <v:imagedata r:id="rId54" o:title=""/>
          </v:shape>
          <o:OLEObject Type="Embed" ProgID="Equation.DSMT4" ShapeID="_x0000_i1037" DrawAspect="Content" ObjectID="_1776152846" r:id="rId55"/>
        </w:object>
      </w:r>
      <w:r w:rsidRPr="00421B88">
        <w:rPr>
          <w:rFonts w:cs="Arial"/>
          <w:color w:val="000000"/>
          <w:szCs w:val="22"/>
        </w:rPr>
        <w:t xml:space="preserve"> </w:t>
      </w:r>
      <w:r w:rsidRPr="00421B88">
        <w:rPr>
          <w:rFonts w:ascii="MMTimes" w:hAnsi="MMTimes" w:cs="MMTimes"/>
          <w:color w:val="000000"/>
          <w:szCs w:val="22"/>
        </w:rPr>
        <w:t>=</w:t>
      </w:r>
      <w:r w:rsidRPr="00421B88">
        <w:rPr>
          <w:rFonts w:cs="Arial"/>
          <w:color w:val="000000"/>
          <w:szCs w:val="22"/>
        </w:rPr>
        <w:t xml:space="preserve"> </w:t>
      </w:r>
      <w:r w:rsidRPr="00421B88">
        <w:rPr>
          <w:rFonts w:cs="Arial"/>
          <w:color w:val="000000"/>
          <w:szCs w:val="22"/>
        </w:rPr>
        <w:tab/>
      </w:r>
    </w:p>
    <w:p w14:paraId="34F836C1" w14:textId="77777777"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jc w:val="right"/>
        <w:textAlignment w:val="baseline"/>
        <w:rPr>
          <w:rFonts w:cs="Arial"/>
          <w:b/>
          <w:bCs/>
          <w:color w:val="000000"/>
          <w:szCs w:val="22"/>
        </w:rPr>
      </w:pPr>
      <w:r w:rsidRPr="00421B88">
        <w:rPr>
          <w:rFonts w:cs="Arial"/>
          <w:b/>
          <w:bCs/>
          <w:color w:val="000000"/>
          <w:szCs w:val="22"/>
        </w:rPr>
        <w:t>[2]</w:t>
      </w:r>
    </w:p>
    <w:p w14:paraId="315954E5" w14:textId="77777777" w:rsidR="00421B88" w:rsidRPr="00421B88" w:rsidRDefault="00421B88" w:rsidP="00421B8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1A934E"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21B88">
        <w:rPr>
          <w:rFonts w:cs="Arial"/>
          <w:color w:val="000000"/>
          <w:szCs w:val="22"/>
        </w:rPr>
        <w:tab/>
      </w:r>
      <w:r w:rsidRPr="00421B88">
        <w:rPr>
          <w:rFonts w:cs="Arial"/>
          <w:b/>
          <w:bCs/>
          <w:color w:val="000000"/>
          <w:szCs w:val="22"/>
        </w:rPr>
        <w:t>(b)</w:t>
      </w:r>
      <w:r w:rsidRPr="00421B88">
        <w:rPr>
          <w:rFonts w:cs="Arial"/>
          <w:color w:val="000000"/>
          <w:szCs w:val="22"/>
        </w:rPr>
        <w:tab/>
        <w:t>Here are the first four terms of a quadratic sequence.</w:t>
      </w:r>
    </w:p>
    <w:p w14:paraId="5592076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E33D69C" w14:textId="7392003C" w:rsidR="00421B88" w:rsidRPr="00421B88" w:rsidRDefault="00421B88" w:rsidP="00C9444B">
      <w:pPr>
        <w:tabs>
          <w:tab w:val="left" w:pos="454"/>
          <w:tab w:val="left" w:pos="907"/>
          <w:tab w:val="left" w:pos="1843"/>
          <w:tab w:val="left" w:pos="2694"/>
          <w:tab w:val="left" w:pos="3544"/>
          <w:tab w:val="left" w:pos="3969"/>
        </w:tabs>
        <w:suppressAutoHyphens/>
        <w:autoSpaceDE w:val="0"/>
        <w:autoSpaceDN w:val="0"/>
        <w:adjustRightInd w:val="0"/>
        <w:spacing w:line="260" w:lineRule="atLeast"/>
        <w:ind w:left="907" w:hanging="907"/>
        <w:textAlignment w:val="baseline"/>
        <w:rPr>
          <w:rFonts w:cs="Arial"/>
          <w:color w:val="000000"/>
          <w:szCs w:val="22"/>
        </w:rPr>
      </w:pPr>
      <w:r w:rsidRPr="00421B88">
        <w:rPr>
          <w:rFonts w:cs="Arial"/>
          <w:color w:val="000000"/>
          <w:szCs w:val="22"/>
        </w:rPr>
        <w:tab/>
      </w:r>
      <w:r w:rsidRPr="00421B88">
        <w:rPr>
          <w:rFonts w:cs="Arial"/>
          <w:color w:val="000000"/>
          <w:szCs w:val="22"/>
        </w:rPr>
        <w:tab/>
      </w:r>
      <w:r w:rsidRPr="00421B88">
        <w:rPr>
          <w:rFonts w:cs="Arial"/>
          <w:color w:val="000000"/>
          <w:position w:val="4"/>
          <w:szCs w:val="22"/>
        </w:rPr>
        <w:t>-</w:t>
      </w:r>
      <w:r w:rsidR="00F20E26">
        <w:rPr>
          <w:rFonts w:cs="Arial"/>
          <w:color w:val="000000"/>
          <w:szCs w:val="22"/>
        </w:rPr>
        <w:t>1</w:t>
      </w:r>
      <w:r>
        <w:rPr>
          <w:rFonts w:cs="Arial"/>
          <w:color w:val="000000"/>
          <w:szCs w:val="22"/>
        </w:rPr>
        <w:tab/>
      </w:r>
      <w:r w:rsidR="00F20E26">
        <w:rPr>
          <w:rFonts w:cs="Arial"/>
          <w:color w:val="000000"/>
          <w:szCs w:val="22"/>
        </w:rPr>
        <w:t>5</w:t>
      </w:r>
      <w:r>
        <w:rPr>
          <w:rFonts w:cs="Arial"/>
          <w:color w:val="000000"/>
          <w:szCs w:val="22"/>
        </w:rPr>
        <w:tab/>
      </w:r>
      <w:r w:rsidR="00F20E26">
        <w:rPr>
          <w:rFonts w:cs="Arial"/>
          <w:color w:val="000000"/>
          <w:szCs w:val="22"/>
        </w:rPr>
        <w:t>15</w:t>
      </w:r>
      <w:r>
        <w:rPr>
          <w:rFonts w:cs="Arial"/>
          <w:color w:val="000000"/>
          <w:szCs w:val="22"/>
        </w:rPr>
        <w:tab/>
      </w:r>
      <w:r w:rsidR="00F20E26">
        <w:rPr>
          <w:rFonts w:cs="Arial"/>
          <w:color w:val="000000"/>
          <w:szCs w:val="22"/>
        </w:rPr>
        <w:t>29</w:t>
      </w:r>
    </w:p>
    <w:p w14:paraId="05BCFBB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E1225B3" w14:textId="5DB3DCBB"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21B88">
        <w:rPr>
          <w:rFonts w:cs="Arial"/>
          <w:color w:val="000000"/>
          <w:szCs w:val="22"/>
        </w:rPr>
        <w:tab/>
      </w:r>
      <w:r w:rsidRPr="00421B88">
        <w:rPr>
          <w:rFonts w:cs="Arial"/>
          <w:color w:val="000000"/>
          <w:szCs w:val="22"/>
        </w:rPr>
        <w:tab/>
        <w:t xml:space="preserve">The sequence has the formula </w:t>
      </w:r>
      <w:r w:rsidR="0068492F" w:rsidRPr="0068492F">
        <w:rPr>
          <w:rFonts w:cs="Arial"/>
          <w:color w:val="000000"/>
          <w:position w:val="-10"/>
          <w:szCs w:val="22"/>
        </w:rPr>
        <w:object w:dxaOrig="1260" w:dyaOrig="340" w14:anchorId="2E387DB4">
          <v:shape id="_x0000_i1038" type="#_x0000_t75" style="width:63.2pt;height:17.6pt" o:ole="">
            <v:imagedata r:id="rId56" o:title=""/>
          </v:shape>
          <o:OLEObject Type="Embed" ProgID="Equation.DSMT4" ShapeID="_x0000_i1038" DrawAspect="Content" ObjectID="_1776152847" r:id="rId57"/>
        </w:object>
      </w:r>
    </w:p>
    <w:p w14:paraId="593D2C07"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ACEE6E1"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21B88">
        <w:rPr>
          <w:rFonts w:cs="Arial"/>
          <w:color w:val="000000"/>
          <w:szCs w:val="22"/>
        </w:rPr>
        <w:tab/>
      </w:r>
      <w:r w:rsidRPr="00421B88">
        <w:rPr>
          <w:rFonts w:cs="Arial"/>
          <w:color w:val="000000"/>
          <w:szCs w:val="22"/>
        </w:rPr>
        <w:tab/>
        <w:t xml:space="preserve">Find the value of </w:t>
      </w:r>
      <w:r w:rsidRPr="00421B88">
        <w:rPr>
          <w:rFonts w:cs="Arial"/>
          <w:i/>
          <w:iCs/>
          <w:color w:val="000000"/>
          <w:szCs w:val="22"/>
        </w:rPr>
        <w:t>a</w:t>
      </w:r>
      <w:r w:rsidRPr="00421B88">
        <w:rPr>
          <w:rFonts w:cs="Arial"/>
          <w:color w:val="000000"/>
          <w:szCs w:val="22"/>
        </w:rPr>
        <w:t xml:space="preserve"> and the value of </w:t>
      </w:r>
      <w:r w:rsidRPr="00421B88">
        <w:rPr>
          <w:rFonts w:cs="Arial"/>
          <w:i/>
          <w:iCs/>
          <w:color w:val="000000"/>
          <w:szCs w:val="22"/>
        </w:rPr>
        <w:t>b</w:t>
      </w:r>
      <w:r w:rsidRPr="00421B88">
        <w:rPr>
          <w:rFonts w:cs="Arial"/>
          <w:color w:val="000000"/>
          <w:szCs w:val="22"/>
        </w:rPr>
        <w:t>.</w:t>
      </w:r>
    </w:p>
    <w:p w14:paraId="0E7C1384"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9057742"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1BD03A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B4308D8"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5B73031"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FC0AD07"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DBACE98"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2946A2C"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2B9E25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02DF576"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E2E6404"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4BFD77A"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EBA3DFC"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9E8BE25"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0D363D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8AAE7A2"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F84FD3C"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BF38FEE"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9E592F3"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74346E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B04B2FC"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E5352ED"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DA11EB9" w14:textId="77777777" w:rsidR="00421B88" w:rsidRPr="00421B88" w:rsidRDefault="00421B88" w:rsidP="00421B8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92463C4" w14:textId="77777777"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421B88">
        <w:rPr>
          <w:rFonts w:cs="Arial"/>
          <w:color w:val="000000"/>
          <w:szCs w:val="22"/>
        </w:rPr>
        <w:tab/>
      </w:r>
      <w:r w:rsidRPr="00421B88">
        <w:rPr>
          <w:rFonts w:cs="Arial"/>
          <w:b/>
          <w:bCs/>
          <w:color w:val="000000"/>
          <w:szCs w:val="22"/>
        </w:rPr>
        <w:t>(b)</w:t>
      </w:r>
      <w:r w:rsidRPr="00421B88">
        <w:rPr>
          <w:rFonts w:cs="Arial"/>
          <w:color w:val="000000"/>
          <w:szCs w:val="22"/>
        </w:rPr>
        <w:tab/>
      </w:r>
      <w:r w:rsidRPr="00421B88">
        <w:rPr>
          <w:rFonts w:cs="Arial"/>
          <w:i/>
          <w:iCs/>
          <w:color w:val="000000"/>
          <w:szCs w:val="22"/>
        </w:rPr>
        <w:t>a</w:t>
      </w:r>
      <w:r w:rsidRPr="00421B88">
        <w:rPr>
          <w:rFonts w:cs="Arial"/>
          <w:color w:val="000000"/>
          <w:szCs w:val="22"/>
        </w:rPr>
        <w:t xml:space="preserve"> </w:t>
      </w:r>
      <w:r w:rsidRPr="00421B88">
        <w:rPr>
          <w:rFonts w:ascii="MMTimes" w:hAnsi="MMTimes" w:cs="MMTimes"/>
          <w:color w:val="000000"/>
          <w:szCs w:val="22"/>
        </w:rPr>
        <w:t>=</w:t>
      </w:r>
      <w:r w:rsidRPr="00421B88">
        <w:rPr>
          <w:rFonts w:cs="Arial"/>
          <w:color w:val="000000"/>
          <w:szCs w:val="22"/>
        </w:rPr>
        <w:t xml:space="preserve"> </w:t>
      </w:r>
      <w:r w:rsidRPr="00421B88">
        <w:rPr>
          <w:rFonts w:cs="Arial"/>
          <w:color w:val="000000"/>
          <w:szCs w:val="22"/>
        </w:rPr>
        <w:tab/>
      </w:r>
    </w:p>
    <w:p w14:paraId="141437C3" w14:textId="77777777"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66ABFA58" w14:textId="77777777"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421B88">
        <w:rPr>
          <w:rFonts w:cs="Arial"/>
          <w:color w:val="000000"/>
          <w:szCs w:val="22"/>
        </w:rPr>
        <w:tab/>
      </w:r>
      <w:r w:rsidRPr="00421B88">
        <w:rPr>
          <w:rFonts w:cs="Arial"/>
          <w:color w:val="000000"/>
          <w:szCs w:val="22"/>
        </w:rPr>
        <w:tab/>
      </w:r>
      <w:r w:rsidRPr="00421B88">
        <w:rPr>
          <w:rFonts w:cs="Arial"/>
          <w:i/>
          <w:iCs/>
          <w:color w:val="000000"/>
          <w:szCs w:val="22"/>
        </w:rPr>
        <w:t>b</w:t>
      </w:r>
      <w:r w:rsidRPr="00421B88">
        <w:rPr>
          <w:rFonts w:cs="Arial"/>
          <w:color w:val="000000"/>
          <w:szCs w:val="22"/>
        </w:rPr>
        <w:t xml:space="preserve"> </w:t>
      </w:r>
      <w:r w:rsidRPr="00421B88">
        <w:rPr>
          <w:rFonts w:ascii="MMTimes" w:hAnsi="MMTimes" w:cs="MMTimes"/>
          <w:color w:val="000000"/>
          <w:szCs w:val="22"/>
        </w:rPr>
        <w:t>=</w:t>
      </w:r>
      <w:r w:rsidRPr="00421B88">
        <w:rPr>
          <w:rFonts w:cs="Arial"/>
          <w:color w:val="000000"/>
          <w:szCs w:val="22"/>
        </w:rPr>
        <w:t xml:space="preserve"> </w:t>
      </w:r>
      <w:r w:rsidRPr="00421B88">
        <w:rPr>
          <w:rFonts w:cs="Arial"/>
          <w:color w:val="000000"/>
          <w:szCs w:val="22"/>
        </w:rPr>
        <w:tab/>
      </w:r>
    </w:p>
    <w:p w14:paraId="6EAFFF3F" w14:textId="77777777" w:rsidR="00421B88" w:rsidRPr="00421B88" w:rsidRDefault="00421B88" w:rsidP="00421B88">
      <w:pPr>
        <w:tabs>
          <w:tab w:val="right" w:pos="5669"/>
          <w:tab w:val="left" w:pos="5953"/>
          <w:tab w:val="right" w:leader="dot" w:pos="9916"/>
        </w:tabs>
        <w:suppressAutoHyphens/>
        <w:autoSpaceDE w:val="0"/>
        <w:autoSpaceDN w:val="0"/>
        <w:adjustRightInd w:val="0"/>
        <w:spacing w:line="260" w:lineRule="atLeast"/>
        <w:jc w:val="right"/>
        <w:textAlignment w:val="baseline"/>
        <w:rPr>
          <w:rFonts w:cs="Arial"/>
          <w:b/>
          <w:bCs/>
          <w:color w:val="000000"/>
          <w:szCs w:val="22"/>
        </w:rPr>
      </w:pPr>
      <w:r w:rsidRPr="00421B88">
        <w:rPr>
          <w:rFonts w:cs="Arial"/>
          <w:b/>
          <w:bCs/>
          <w:color w:val="000000"/>
          <w:szCs w:val="22"/>
        </w:rPr>
        <w:t>[3]</w:t>
      </w:r>
    </w:p>
    <w:p w14:paraId="6EC60A30" w14:textId="2C6EFBF3" w:rsidR="00143C3A" w:rsidRDefault="00143C3A">
      <w:pPr>
        <w:spacing w:line="240" w:lineRule="auto"/>
      </w:pPr>
      <w:r>
        <w:br w:type="page"/>
      </w:r>
    </w:p>
    <w:p w14:paraId="190EF798" w14:textId="77777777" w:rsidR="00344D41" w:rsidRDefault="00344D41">
      <w:pPr>
        <w:spacing w:line="240" w:lineRule="auto"/>
      </w:pPr>
    </w:p>
    <w:p w14:paraId="62C998DD"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B66088">
        <w:rPr>
          <w:rFonts w:cs="Arial"/>
          <w:b/>
          <w:bCs/>
          <w:color w:val="000000"/>
          <w:szCs w:val="22"/>
        </w:rPr>
        <w:t>18</w:t>
      </w:r>
      <w:r w:rsidRPr="00B66088">
        <w:rPr>
          <w:rFonts w:cs="Arial"/>
          <w:color w:val="000000"/>
          <w:szCs w:val="22"/>
        </w:rPr>
        <w:tab/>
        <w:t>Solve this quadratic equation by factorisation.</w:t>
      </w:r>
    </w:p>
    <w:p w14:paraId="6AFA51FD"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02852D8" w14:textId="2F3520C2" w:rsidR="00B66088" w:rsidRPr="00B66088" w:rsidRDefault="00B66088" w:rsidP="00F20E26">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B66088">
        <w:rPr>
          <w:rFonts w:cs="Arial"/>
          <w:color w:val="000000"/>
          <w:szCs w:val="22"/>
        </w:rPr>
        <w:tab/>
      </w:r>
      <w:r w:rsidR="005F3F96" w:rsidRPr="004C2E57">
        <w:rPr>
          <w:rFonts w:cs="Arial"/>
          <w:color w:val="000000"/>
          <w:position w:val="-6"/>
          <w:szCs w:val="22"/>
        </w:rPr>
        <w:object w:dxaOrig="2160" w:dyaOrig="300" w14:anchorId="61966BEC">
          <v:shape id="_x0000_i1039" type="#_x0000_t75" style="width:108pt;height:15.2pt" o:ole="">
            <v:imagedata r:id="rId58" o:title=""/>
          </v:shape>
          <o:OLEObject Type="Embed" ProgID="Equation.DSMT4" ShapeID="_x0000_i1039" DrawAspect="Content" ObjectID="_1776152848" r:id="rId59"/>
        </w:object>
      </w:r>
    </w:p>
    <w:p w14:paraId="45FEECBA"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FCC879E"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47B8F64"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338C4BF"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3E0AFEC"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DC9D717"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34D457A"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66F3509"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3525A56"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9605455"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F901878"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6079A65"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CBAF69F"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B941B1D"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BE0E9D9"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E77FA29"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BC49F95"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12AE2CF"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54BE435"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B7EAA42"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5567A1F"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197D06E"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823C548"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F543346" w14:textId="77777777" w:rsidR="00B66088" w:rsidRPr="00B66088" w:rsidRDefault="00B66088" w:rsidP="00B6608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C3FDABF" w14:textId="77777777" w:rsidR="00B66088" w:rsidRPr="00B66088" w:rsidRDefault="00B66088" w:rsidP="00B6608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B66088">
        <w:rPr>
          <w:rFonts w:cs="Arial"/>
          <w:color w:val="000000"/>
          <w:szCs w:val="22"/>
        </w:rPr>
        <w:tab/>
      </w:r>
      <w:r w:rsidRPr="00B66088">
        <w:rPr>
          <w:rFonts w:cs="Arial"/>
          <w:color w:val="000000"/>
          <w:szCs w:val="22"/>
        </w:rPr>
        <w:tab/>
      </w:r>
      <w:r w:rsidRPr="00B66088">
        <w:rPr>
          <w:rFonts w:cs="Arial"/>
          <w:i/>
          <w:iCs/>
          <w:color w:val="000000"/>
          <w:szCs w:val="22"/>
        </w:rPr>
        <w:t>x</w:t>
      </w:r>
      <w:r w:rsidRPr="00B66088">
        <w:rPr>
          <w:rFonts w:cs="Arial"/>
          <w:color w:val="000000"/>
          <w:szCs w:val="22"/>
        </w:rPr>
        <w:t xml:space="preserve"> </w:t>
      </w:r>
      <w:r w:rsidRPr="00B66088">
        <w:rPr>
          <w:rFonts w:ascii="MMTimes" w:hAnsi="MMTimes" w:cs="MMTimes"/>
          <w:color w:val="000000"/>
          <w:szCs w:val="22"/>
        </w:rPr>
        <w:t>=</w:t>
      </w:r>
      <w:r w:rsidRPr="00B66088">
        <w:rPr>
          <w:rFonts w:cs="Arial"/>
          <w:color w:val="000000"/>
          <w:szCs w:val="22"/>
        </w:rPr>
        <w:t xml:space="preserve"> ................... or  </w:t>
      </w:r>
      <w:r w:rsidRPr="00B66088">
        <w:rPr>
          <w:rFonts w:cs="Arial"/>
          <w:i/>
          <w:iCs/>
          <w:color w:val="000000"/>
          <w:szCs w:val="22"/>
        </w:rPr>
        <w:t>x</w:t>
      </w:r>
      <w:r w:rsidRPr="00B66088">
        <w:rPr>
          <w:rFonts w:cs="Arial"/>
          <w:color w:val="000000"/>
          <w:szCs w:val="22"/>
        </w:rPr>
        <w:t xml:space="preserve"> </w:t>
      </w:r>
      <w:r w:rsidRPr="00B66088">
        <w:rPr>
          <w:rFonts w:ascii="MMTimes" w:hAnsi="MMTimes" w:cs="MMTimes"/>
          <w:color w:val="000000"/>
          <w:szCs w:val="22"/>
        </w:rPr>
        <w:t>=</w:t>
      </w:r>
      <w:r w:rsidRPr="00B66088">
        <w:rPr>
          <w:rFonts w:cs="Arial"/>
          <w:color w:val="000000"/>
          <w:szCs w:val="22"/>
        </w:rPr>
        <w:t xml:space="preserve"> </w:t>
      </w:r>
      <w:r w:rsidRPr="00B66088">
        <w:rPr>
          <w:rFonts w:cs="Arial"/>
          <w:color w:val="000000"/>
          <w:szCs w:val="22"/>
        </w:rPr>
        <w:tab/>
      </w:r>
      <w:r w:rsidRPr="00B66088">
        <w:rPr>
          <w:rFonts w:cs="Arial"/>
          <w:b/>
          <w:bCs/>
          <w:color w:val="000000"/>
          <w:szCs w:val="22"/>
        </w:rPr>
        <w:t>[4]</w:t>
      </w:r>
    </w:p>
    <w:p w14:paraId="3EEB2C32" w14:textId="77777777" w:rsidR="00344D41" w:rsidRDefault="00344D41">
      <w:pPr>
        <w:spacing w:line="240" w:lineRule="auto"/>
      </w:pPr>
    </w:p>
    <w:p w14:paraId="512C75D4" w14:textId="02D7C9A2" w:rsidR="00DB47E3" w:rsidRDefault="00DB47E3">
      <w:pPr>
        <w:spacing w:line="240" w:lineRule="auto"/>
      </w:pPr>
      <w:r>
        <w:br w:type="page"/>
      </w:r>
    </w:p>
    <w:p w14:paraId="2B5EF776" w14:textId="77777777" w:rsidR="00344D41" w:rsidRDefault="00344D41">
      <w:pPr>
        <w:spacing w:line="240" w:lineRule="auto"/>
      </w:pPr>
    </w:p>
    <w:p w14:paraId="295D1145" w14:textId="7591075A" w:rsidR="00DB47E3" w:rsidRPr="00DB47E3" w:rsidRDefault="007F2E0D"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87942" behindDoc="0" locked="0" layoutInCell="1" allowOverlap="1" wp14:anchorId="2D32E560" wp14:editId="68B795F6">
            <wp:simplePos x="0" y="0"/>
            <wp:positionH relativeFrom="column">
              <wp:posOffset>301625</wp:posOffset>
            </wp:positionH>
            <wp:positionV relativeFrom="paragraph">
              <wp:posOffset>262890</wp:posOffset>
            </wp:positionV>
            <wp:extent cx="4404360" cy="1998980"/>
            <wp:effectExtent l="0" t="0" r="0" b="1270"/>
            <wp:wrapTopAndBottom/>
            <wp:docPr id="1149281238" name="Picture 6" descr="The diagram shows the positions of three towns A,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81238" name="Picture 6" descr="The diagram shows the positions of three towns A, B and C"/>
                    <pic:cNvPicPr/>
                  </pic:nvPicPr>
                  <pic:blipFill>
                    <a:blip r:embed="rId60"/>
                    <a:stretch>
                      <a:fillRect/>
                    </a:stretch>
                  </pic:blipFill>
                  <pic:spPr>
                    <a:xfrm>
                      <a:off x="0" y="0"/>
                      <a:ext cx="4404360" cy="1998980"/>
                    </a:xfrm>
                    <a:prstGeom prst="rect">
                      <a:avLst/>
                    </a:prstGeom>
                  </pic:spPr>
                </pic:pic>
              </a:graphicData>
            </a:graphic>
          </wp:anchor>
        </w:drawing>
      </w:r>
      <w:r w:rsidR="00DB47E3" w:rsidRPr="00DB47E3">
        <w:rPr>
          <w:rFonts w:cs="Arial"/>
          <w:b/>
          <w:bCs/>
          <w:color w:val="000000"/>
          <w:szCs w:val="22"/>
        </w:rPr>
        <w:t>19</w:t>
      </w:r>
      <w:r w:rsidR="00DB47E3" w:rsidRPr="00DB47E3">
        <w:rPr>
          <w:rFonts w:cs="Arial"/>
          <w:color w:val="000000"/>
          <w:szCs w:val="22"/>
        </w:rPr>
        <w:tab/>
        <w:t>The diagram shows the positions of three towns A, B and C.</w:t>
      </w:r>
    </w:p>
    <w:p w14:paraId="46D3049C" w14:textId="0744CD9F"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8649C28" w14:textId="3DBC139C"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DB47E3">
        <w:rPr>
          <w:rFonts w:cs="Arial"/>
          <w:color w:val="000000"/>
          <w:szCs w:val="22"/>
        </w:rPr>
        <w:tab/>
        <w:t xml:space="preserve">The bearing of town B from town A is </w:t>
      </w:r>
      <w:r w:rsidR="00C23980" w:rsidRPr="00DB47E3">
        <w:rPr>
          <w:rFonts w:cs="Arial"/>
          <w:color w:val="000000"/>
          <w:szCs w:val="22"/>
        </w:rPr>
        <w:t>0</w:t>
      </w:r>
      <w:r w:rsidR="00C23980">
        <w:rPr>
          <w:rFonts w:cs="Arial"/>
          <w:color w:val="000000"/>
          <w:szCs w:val="22"/>
        </w:rPr>
        <w:t>49</w:t>
      </w:r>
      <w:r w:rsidRPr="00DB47E3">
        <w:rPr>
          <w:rFonts w:cs="Arial"/>
          <w:color w:val="000000"/>
          <w:szCs w:val="22"/>
        </w:rPr>
        <w:t>°.</w:t>
      </w:r>
    </w:p>
    <w:p w14:paraId="36C768F3" w14:textId="7349173E"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DB47E3">
        <w:rPr>
          <w:rFonts w:cs="Arial"/>
          <w:color w:val="000000"/>
          <w:szCs w:val="22"/>
        </w:rPr>
        <w:tab/>
        <w:t xml:space="preserve">The bearing of town C from town B is </w:t>
      </w:r>
      <w:r w:rsidR="00C23980" w:rsidRPr="00DB47E3">
        <w:rPr>
          <w:rFonts w:cs="Arial"/>
          <w:color w:val="000000"/>
          <w:szCs w:val="22"/>
        </w:rPr>
        <w:t>10</w:t>
      </w:r>
      <w:r w:rsidR="00C23980">
        <w:rPr>
          <w:rFonts w:cs="Arial"/>
          <w:color w:val="000000"/>
          <w:szCs w:val="22"/>
        </w:rPr>
        <w:t>6</w:t>
      </w:r>
      <w:r w:rsidRPr="00DB47E3">
        <w:rPr>
          <w:rFonts w:cs="Arial"/>
          <w:color w:val="000000"/>
          <w:szCs w:val="22"/>
        </w:rPr>
        <w:t>°.</w:t>
      </w:r>
    </w:p>
    <w:p w14:paraId="1B11F185" w14:textId="479787FC" w:rsidR="00DB47E3" w:rsidRPr="00227D00"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lang w:val="de-DE"/>
        </w:rPr>
      </w:pPr>
      <w:r w:rsidRPr="00DB47E3">
        <w:rPr>
          <w:rFonts w:cs="Arial"/>
          <w:color w:val="000000"/>
          <w:szCs w:val="22"/>
        </w:rPr>
        <w:tab/>
      </w:r>
      <w:r w:rsidRPr="00227D00">
        <w:rPr>
          <w:rFonts w:cs="Arial"/>
          <w:color w:val="000000"/>
          <w:szCs w:val="22"/>
          <w:lang w:val="de-DE"/>
        </w:rPr>
        <w:t xml:space="preserve">AB </w:t>
      </w:r>
      <w:r w:rsidRPr="00227D00">
        <w:rPr>
          <w:rFonts w:ascii="MMTimes" w:hAnsi="MMTimes" w:cs="MMTimes"/>
          <w:color w:val="000000"/>
          <w:szCs w:val="22"/>
          <w:lang w:val="de-DE"/>
        </w:rPr>
        <w:t>=</w:t>
      </w:r>
      <w:r w:rsidRPr="00227D00">
        <w:rPr>
          <w:rFonts w:cs="Arial"/>
          <w:color w:val="000000"/>
          <w:szCs w:val="22"/>
          <w:lang w:val="de-DE"/>
        </w:rPr>
        <w:t xml:space="preserve"> </w:t>
      </w:r>
      <w:r w:rsidR="00C23980" w:rsidRPr="00227D00">
        <w:rPr>
          <w:rFonts w:cs="Arial"/>
          <w:color w:val="000000"/>
          <w:szCs w:val="22"/>
          <w:lang w:val="de-DE"/>
        </w:rPr>
        <w:t>3</w:t>
      </w:r>
      <w:r w:rsidR="00C23980">
        <w:rPr>
          <w:rFonts w:cs="Arial"/>
          <w:color w:val="000000"/>
          <w:szCs w:val="22"/>
          <w:lang w:val="de-DE"/>
        </w:rPr>
        <w:t>2</w:t>
      </w:r>
      <w:r w:rsidR="00C23980" w:rsidRPr="003D709F">
        <w:rPr>
          <w:rFonts w:cs="Arial"/>
          <w:color w:val="000000"/>
          <w:sz w:val="12"/>
          <w:szCs w:val="12"/>
          <w:lang w:val="de-DE"/>
        </w:rPr>
        <w:t xml:space="preserve"> </w:t>
      </w:r>
      <w:r w:rsidRPr="00227D00">
        <w:rPr>
          <w:rFonts w:cs="Arial"/>
          <w:color w:val="000000"/>
          <w:szCs w:val="22"/>
          <w:lang w:val="de-DE"/>
        </w:rPr>
        <w:t xml:space="preserve">km and BC </w:t>
      </w:r>
      <w:r w:rsidRPr="00227D00">
        <w:rPr>
          <w:rFonts w:ascii="MMTimes" w:hAnsi="MMTimes" w:cs="MMTimes"/>
          <w:color w:val="000000"/>
          <w:szCs w:val="22"/>
          <w:lang w:val="de-DE"/>
        </w:rPr>
        <w:t>=</w:t>
      </w:r>
      <w:r w:rsidRPr="00227D00">
        <w:rPr>
          <w:rFonts w:cs="Arial"/>
          <w:color w:val="000000"/>
          <w:szCs w:val="22"/>
          <w:lang w:val="de-DE"/>
        </w:rPr>
        <w:t xml:space="preserve"> </w:t>
      </w:r>
      <w:r w:rsidR="00C23980">
        <w:rPr>
          <w:rFonts w:cs="Arial"/>
          <w:color w:val="000000"/>
          <w:szCs w:val="22"/>
          <w:lang w:val="de-DE"/>
        </w:rPr>
        <w:t>58</w:t>
      </w:r>
      <w:r w:rsidR="00C23980" w:rsidRPr="003D709F">
        <w:rPr>
          <w:rFonts w:cs="Arial"/>
          <w:color w:val="000000"/>
          <w:sz w:val="12"/>
          <w:szCs w:val="12"/>
          <w:lang w:val="de-DE"/>
        </w:rPr>
        <w:t xml:space="preserve"> </w:t>
      </w:r>
      <w:r w:rsidRPr="00227D00">
        <w:rPr>
          <w:rFonts w:cs="Arial"/>
          <w:color w:val="000000"/>
          <w:szCs w:val="22"/>
          <w:lang w:val="de-DE"/>
        </w:rPr>
        <w:t>km.</w:t>
      </w:r>
    </w:p>
    <w:p w14:paraId="1A6B3A7C" w14:textId="77777777" w:rsidR="00DB47E3" w:rsidRPr="00227D00"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lang w:val="de-DE"/>
        </w:rPr>
      </w:pPr>
    </w:p>
    <w:p w14:paraId="1EAF5F3F"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227D00">
        <w:rPr>
          <w:rFonts w:cs="Arial"/>
          <w:color w:val="000000"/>
          <w:szCs w:val="22"/>
          <w:lang w:val="de-DE"/>
        </w:rPr>
        <w:tab/>
      </w:r>
      <w:r w:rsidRPr="00DB47E3">
        <w:rPr>
          <w:rFonts w:cs="Arial"/>
          <w:color w:val="000000"/>
          <w:szCs w:val="22"/>
        </w:rPr>
        <w:t>Calculate AC.</w:t>
      </w:r>
    </w:p>
    <w:p w14:paraId="48E5B034"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DB47E3">
        <w:rPr>
          <w:rFonts w:cs="Arial"/>
          <w:color w:val="000000"/>
          <w:szCs w:val="22"/>
        </w:rPr>
        <w:tab/>
        <w:t>You must show your working.</w:t>
      </w:r>
    </w:p>
    <w:p w14:paraId="2EA59D33"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28C6CFE"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03E2059"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A6BA22A"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E390910"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1D90F1"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4E3721"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A5D510"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DEBAC1E"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36C48E"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11F4444"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8AC5E2"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1D65F7E"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1A504C"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874030"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B63D58"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15C0C86"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35922F4"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9EE645"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3F4DA09"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35D2D36"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9C5553"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82096C"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7B05DE2"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0E856F" w14:textId="77777777" w:rsidR="00DB47E3" w:rsidRPr="00DB47E3" w:rsidRDefault="00DB47E3" w:rsidP="00DB47E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C21E776" w14:textId="77777777" w:rsidR="00DB47E3" w:rsidRPr="00DB47E3" w:rsidRDefault="00DB47E3" w:rsidP="00DB47E3">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r w:rsidRPr="00DB47E3">
        <w:rPr>
          <w:rFonts w:cs="Arial"/>
          <w:color w:val="000000"/>
          <w:szCs w:val="22"/>
        </w:rPr>
        <w:tab/>
        <w:t xml:space="preserve">AC </w:t>
      </w:r>
      <w:r w:rsidRPr="00DB47E3">
        <w:rPr>
          <w:rFonts w:ascii="MMTimes" w:hAnsi="MMTimes" w:cs="MMTimes"/>
          <w:color w:val="000000"/>
          <w:szCs w:val="22"/>
        </w:rPr>
        <w:t>=</w:t>
      </w:r>
      <w:r w:rsidRPr="00DB47E3">
        <w:rPr>
          <w:rFonts w:cs="Arial"/>
          <w:color w:val="000000"/>
          <w:szCs w:val="22"/>
        </w:rPr>
        <w:t xml:space="preserve"> </w:t>
      </w:r>
      <w:r w:rsidRPr="00DB47E3">
        <w:rPr>
          <w:rFonts w:cs="Arial"/>
          <w:color w:val="000000"/>
          <w:szCs w:val="22"/>
        </w:rPr>
        <w:tab/>
        <w:t xml:space="preserve"> km </w:t>
      </w:r>
      <w:r w:rsidRPr="00DB47E3">
        <w:rPr>
          <w:rFonts w:cs="Arial"/>
          <w:b/>
          <w:bCs/>
          <w:color w:val="000000"/>
          <w:szCs w:val="22"/>
        </w:rPr>
        <w:t>[5]</w:t>
      </w:r>
    </w:p>
    <w:p w14:paraId="7228B15A" w14:textId="77777777" w:rsidR="00344D41" w:rsidRDefault="00344D41">
      <w:pPr>
        <w:spacing w:line="240" w:lineRule="auto"/>
      </w:pPr>
    </w:p>
    <w:p w14:paraId="19640184" w14:textId="70E6A121" w:rsidR="0033407E" w:rsidRDefault="0033407E">
      <w:pPr>
        <w:spacing w:line="240" w:lineRule="auto"/>
      </w:pPr>
      <w:r>
        <w:br w:type="page"/>
      </w:r>
    </w:p>
    <w:p w14:paraId="5AC06872" w14:textId="77777777" w:rsidR="00344D41" w:rsidRDefault="00344D41">
      <w:pPr>
        <w:spacing w:line="240" w:lineRule="auto"/>
      </w:pPr>
    </w:p>
    <w:p w14:paraId="0AF4C6AF" w14:textId="7B1EF46D" w:rsidR="00A46CB3" w:rsidRPr="00A46CB3" w:rsidRDefault="00DB3AC2" w:rsidP="00A46C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88966" behindDoc="0" locked="0" layoutInCell="1" allowOverlap="1" wp14:anchorId="651D33D5" wp14:editId="731BE595">
            <wp:simplePos x="0" y="0"/>
            <wp:positionH relativeFrom="column">
              <wp:posOffset>304800</wp:posOffset>
            </wp:positionH>
            <wp:positionV relativeFrom="paragraph">
              <wp:posOffset>275590</wp:posOffset>
            </wp:positionV>
            <wp:extent cx="3395345" cy="2748915"/>
            <wp:effectExtent l="0" t="0" r="0" b="0"/>
            <wp:wrapTopAndBottom/>
            <wp:docPr id="2005001837" name="Picture 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001837" name="Picture 7" descr="Diagram"/>
                    <pic:cNvPicPr/>
                  </pic:nvPicPr>
                  <pic:blipFill>
                    <a:blip r:embed="rId61"/>
                    <a:stretch>
                      <a:fillRect/>
                    </a:stretch>
                  </pic:blipFill>
                  <pic:spPr>
                    <a:xfrm>
                      <a:off x="0" y="0"/>
                      <a:ext cx="3395345" cy="2748915"/>
                    </a:xfrm>
                    <a:prstGeom prst="rect">
                      <a:avLst/>
                    </a:prstGeom>
                  </pic:spPr>
                </pic:pic>
              </a:graphicData>
            </a:graphic>
          </wp:anchor>
        </w:drawing>
      </w:r>
      <w:r w:rsidR="00A46CB3" w:rsidRPr="00A46CB3">
        <w:rPr>
          <w:rFonts w:cs="Arial"/>
          <w:b/>
          <w:bCs/>
          <w:color w:val="000000"/>
          <w:szCs w:val="22"/>
        </w:rPr>
        <w:t>20</w:t>
      </w:r>
      <w:r w:rsidR="00A46CB3" w:rsidRPr="00A46CB3">
        <w:rPr>
          <w:rFonts w:cs="Arial"/>
          <w:color w:val="000000"/>
          <w:szCs w:val="22"/>
        </w:rPr>
        <w:tab/>
        <w:t>The diagram shows a circle, centre the origin, with the tangent to the circle at the point (</w:t>
      </w:r>
      <w:r w:rsidR="002038C3">
        <w:rPr>
          <w:rFonts w:cs="Arial"/>
          <w:color w:val="000000"/>
          <w:szCs w:val="22"/>
        </w:rPr>
        <w:t>6</w:t>
      </w:r>
      <w:r w:rsidR="00A46CB3" w:rsidRPr="00A46CB3">
        <w:rPr>
          <w:rFonts w:cs="Arial"/>
          <w:color w:val="000000"/>
          <w:szCs w:val="22"/>
        </w:rPr>
        <w:t xml:space="preserve">, </w:t>
      </w:r>
      <w:r w:rsidR="002038C3">
        <w:rPr>
          <w:rFonts w:cs="Arial"/>
          <w:color w:val="000000"/>
          <w:szCs w:val="22"/>
        </w:rPr>
        <w:t>4</w:t>
      </w:r>
      <w:r w:rsidR="00A46CB3" w:rsidRPr="00A46CB3">
        <w:rPr>
          <w:rFonts w:cs="Arial"/>
          <w:color w:val="000000"/>
          <w:szCs w:val="22"/>
        </w:rPr>
        <w:t>).</w:t>
      </w:r>
    </w:p>
    <w:p w14:paraId="6B76EA09" w14:textId="3331087A"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5FD1327" w14:textId="77777777" w:rsidR="00A46CB3" w:rsidRPr="00A46CB3" w:rsidRDefault="00A46CB3" w:rsidP="00A46C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A46CB3">
        <w:rPr>
          <w:rFonts w:cs="Arial"/>
          <w:color w:val="000000"/>
          <w:szCs w:val="22"/>
        </w:rPr>
        <w:tab/>
      </w:r>
      <w:r w:rsidRPr="00A46CB3">
        <w:rPr>
          <w:rFonts w:cs="Arial"/>
          <w:b/>
          <w:bCs/>
          <w:color w:val="000000"/>
          <w:szCs w:val="22"/>
        </w:rPr>
        <w:t>(a)</w:t>
      </w:r>
      <w:r w:rsidRPr="00A46CB3">
        <w:rPr>
          <w:rFonts w:cs="Arial"/>
          <w:b/>
          <w:bCs/>
          <w:color w:val="000000"/>
          <w:szCs w:val="22"/>
        </w:rPr>
        <w:tab/>
      </w:r>
      <w:r w:rsidRPr="00A46CB3">
        <w:rPr>
          <w:rFonts w:cs="Arial"/>
          <w:color w:val="000000"/>
          <w:szCs w:val="22"/>
        </w:rPr>
        <w:t>Write down the equation of the circle.</w:t>
      </w:r>
    </w:p>
    <w:p w14:paraId="58D474E4" w14:textId="77777777" w:rsidR="00A46CB3" w:rsidRPr="00A46CB3" w:rsidRDefault="00A46CB3" w:rsidP="00A46C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699531BB" w14:textId="77777777" w:rsidR="00A46CB3" w:rsidRPr="00A46CB3" w:rsidRDefault="00A46CB3" w:rsidP="00A46C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1BA1CA26" w14:textId="77777777" w:rsidR="00A46CB3" w:rsidRPr="00A46CB3" w:rsidRDefault="00A46CB3" w:rsidP="00A46C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28D4C6E8" w14:textId="77777777" w:rsidR="00A46CB3" w:rsidRPr="00A46CB3" w:rsidRDefault="00A46CB3" w:rsidP="00A46C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05DF877B" w14:textId="77777777" w:rsidR="00A46CB3" w:rsidRPr="00A46CB3" w:rsidRDefault="00A46CB3" w:rsidP="00A46C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A46CB3">
        <w:rPr>
          <w:rFonts w:cs="Arial"/>
          <w:color w:val="000000"/>
          <w:szCs w:val="22"/>
        </w:rPr>
        <w:tab/>
      </w:r>
      <w:r w:rsidRPr="00A46CB3">
        <w:rPr>
          <w:rFonts w:cs="Arial"/>
          <w:b/>
          <w:bCs/>
          <w:color w:val="000000"/>
          <w:szCs w:val="22"/>
        </w:rPr>
        <w:t>(a)</w:t>
      </w:r>
      <w:r w:rsidRPr="00A46CB3">
        <w:rPr>
          <w:rFonts w:cs="Arial"/>
          <w:color w:val="000000"/>
          <w:szCs w:val="22"/>
        </w:rPr>
        <w:t xml:space="preserve"> </w:t>
      </w:r>
      <w:r w:rsidRPr="00A46CB3">
        <w:rPr>
          <w:rFonts w:cs="Arial"/>
          <w:color w:val="000000"/>
          <w:szCs w:val="22"/>
        </w:rPr>
        <w:tab/>
      </w:r>
      <w:r w:rsidRPr="00A46CB3">
        <w:rPr>
          <w:rFonts w:cs="Arial"/>
          <w:color w:val="000000"/>
          <w:szCs w:val="22"/>
        </w:rPr>
        <w:tab/>
      </w:r>
      <w:r w:rsidRPr="00A46CB3">
        <w:rPr>
          <w:rFonts w:cs="Arial"/>
          <w:b/>
          <w:bCs/>
          <w:color w:val="000000"/>
          <w:szCs w:val="22"/>
        </w:rPr>
        <w:t>[2]</w:t>
      </w:r>
    </w:p>
    <w:p w14:paraId="6B5D1AF3"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DFCEFD" w14:textId="15C77A6D" w:rsidR="00A46CB3" w:rsidRPr="00A46CB3" w:rsidRDefault="00A46CB3" w:rsidP="00A46CB3">
      <w:pPr>
        <w:tabs>
          <w:tab w:val="left" w:pos="454"/>
          <w:tab w:val="right" w:pos="1134"/>
          <w:tab w:val="left" w:pos="1361"/>
          <w:tab w:val="left" w:pos="9639"/>
        </w:tabs>
        <w:suppressAutoHyphens/>
        <w:autoSpaceDE w:val="0"/>
        <w:autoSpaceDN w:val="0"/>
        <w:adjustRightInd w:val="0"/>
        <w:spacing w:line="260" w:lineRule="atLeast"/>
        <w:ind w:left="1361" w:hanging="1361"/>
        <w:textAlignment w:val="baseline"/>
        <w:rPr>
          <w:rFonts w:cs="Arial"/>
          <w:color w:val="000000"/>
          <w:szCs w:val="22"/>
        </w:rPr>
      </w:pPr>
      <w:r w:rsidRPr="00A46CB3">
        <w:rPr>
          <w:rFonts w:cs="Arial"/>
          <w:color w:val="000000"/>
          <w:szCs w:val="22"/>
        </w:rPr>
        <w:tab/>
      </w:r>
      <w:r w:rsidRPr="00A46CB3">
        <w:rPr>
          <w:rFonts w:cs="Arial"/>
          <w:b/>
          <w:bCs/>
          <w:color w:val="000000"/>
          <w:szCs w:val="22"/>
        </w:rPr>
        <w:t>(b)</w:t>
      </w:r>
      <w:r w:rsidRPr="00A46CB3">
        <w:rPr>
          <w:rFonts w:cs="Arial"/>
          <w:b/>
          <w:bCs/>
          <w:color w:val="000000"/>
          <w:szCs w:val="22"/>
        </w:rPr>
        <w:tab/>
        <w:t>(i)</w:t>
      </w:r>
      <w:r w:rsidRPr="00A46CB3">
        <w:rPr>
          <w:rFonts w:cs="Arial"/>
          <w:color w:val="000000"/>
          <w:szCs w:val="22"/>
        </w:rPr>
        <w:tab/>
        <w:t>Show that the tangent to the circle at the point (</w:t>
      </w:r>
      <w:r w:rsidR="00A73C0E">
        <w:rPr>
          <w:rFonts w:cs="Arial"/>
          <w:color w:val="000000"/>
          <w:szCs w:val="22"/>
        </w:rPr>
        <w:t>6</w:t>
      </w:r>
      <w:r w:rsidRPr="00A46CB3">
        <w:rPr>
          <w:rFonts w:cs="Arial"/>
          <w:color w:val="000000"/>
          <w:szCs w:val="22"/>
        </w:rPr>
        <w:t xml:space="preserve">, </w:t>
      </w:r>
      <w:r w:rsidR="00A73C0E">
        <w:rPr>
          <w:rFonts w:cs="Arial"/>
          <w:color w:val="000000"/>
          <w:szCs w:val="22"/>
        </w:rPr>
        <w:t>4</w:t>
      </w:r>
      <w:r w:rsidRPr="00A46CB3">
        <w:rPr>
          <w:rFonts w:cs="Arial"/>
          <w:color w:val="000000"/>
          <w:szCs w:val="22"/>
        </w:rPr>
        <w:t>) has gradient</w:t>
      </w:r>
      <w:r w:rsidR="004741E5">
        <w:rPr>
          <w:rFonts w:cs="Arial"/>
          <w:color w:val="000000"/>
          <w:szCs w:val="22"/>
        </w:rPr>
        <w:t xml:space="preserve"> </w:t>
      </w:r>
      <w:r w:rsidR="00FA32BE" w:rsidRPr="004F366A">
        <w:rPr>
          <w:rFonts w:cs="Arial"/>
          <w:color w:val="000000"/>
          <w:position w:val="-22"/>
          <w:szCs w:val="22"/>
        </w:rPr>
        <w:object w:dxaOrig="340" w:dyaOrig="600" w14:anchorId="60BBE497">
          <v:shape id="_x0000_i1040" type="#_x0000_t75" style="width:16.8pt;height:30pt" o:ole="">
            <v:imagedata r:id="rId62" o:title=""/>
          </v:shape>
          <o:OLEObject Type="Embed" ProgID="Equation.DSMT4" ShapeID="_x0000_i1040" DrawAspect="Content" ObjectID="_1776152849" r:id="rId63"/>
        </w:object>
      </w:r>
      <w:r w:rsidR="004F366A">
        <w:rPr>
          <w:rFonts w:cs="Arial"/>
          <w:color w:val="000000"/>
          <w:szCs w:val="22"/>
        </w:rPr>
        <w:t>.</w:t>
      </w:r>
      <w:r>
        <w:rPr>
          <w:rFonts w:cs="Arial"/>
          <w:color w:val="000000"/>
          <w:szCs w:val="22"/>
        </w:rPr>
        <w:tab/>
      </w:r>
      <w:r w:rsidRPr="00A46CB3">
        <w:rPr>
          <w:rFonts w:cs="Arial"/>
          <w:b/>
          <w:bCs/>
          <w:color w:val="000000"/>
          <w:szCs w:val="22"/>
        </w:rPr>
        <w:t>[2]</w:t>
      </w:r>
    </w:p>
    <w:p w14:paraId="3E14C3B6"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DA4E413"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9CE8743"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32817CB"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425835D"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E2D5E9B" w14:textId="37BE936E"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D93264B"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jc w:val="right"/>
        <w:textAlignment w:val="baseline"/>
        <w:rPr>
          <w:rFonts w:cs="Arial"/>
          <w:color w:val="000000"/>
          <w:szCs w:val="22"/>
        </w:rPr>
      </w:pPr>
    </w:p>
    <w:p w14:paraId="2130D7C0" w14:textId="77777777"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9D1A5AF" w14:textId="74D03C4B" w:rsidR="00A46CB3" w:rsidRPr="00A46CB3" w:rsidRDefault="00A46CB3" w:rsidP="00A46CB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A46CB3">
        <w:rPr>
          <w:rFonts w:cs="Arial"/>
          <w:color w:val="000000"/>
          <w:szCs w:val="22"/>
        </w:rPr>
        <w:tab/>
      </w:r>
      <w:r w:rsidRPr="00A46CB3">
        <w:rPr>
          <w:rFonts w:cs="Arial"/>
          <w:b/>
          <w:bCs/>
          <w:color w:val="000000"/>
          <w:szCs w:val="22"/>
        </w:rPr>
        <w:tab/>
        <w:t>(ii)</w:t>
      </w:r>
      <w:r w:rsidRPr="00A46CB3">
        <w:rPr>
          <w:rFonts w:cs="Arial"/>
          <w:color w:val="000000"/>
          <w:szCs w:val="22"/>
        </w:rPr>
        <w:tab/>
        <w:t>Find the equation of the tangent to the circle at the point (</w:t>
      </w:r>
      <w:r w:rsidR="00A73C0E">
        <w:rPr>
          <w:rFonts w:cs="Arial"/>
          <w:color w:val="000000"/>
          <w:szCs w:val="22"/>
        </w:rPr>
        <w:t>6</w:t>
      </w:r>
      <w:r w:rsidRPr="00A46CB3">
        <w:rPr>
          <w:rFonts w:cs="Arial"/>
          <w:color w:val="000000"/>
          <w:szCs w:val="22"/>
        </w:rPr>
        <w:t xml:space="preserve">, </w:t>
      </w:r>
      <w:r w:rsidR="00A73C0E">
        <w:rPr>
          <w:rFonts w:cs="Arial"/>
          <w:color w:val="000000"/>
          <w:szCs w:val="22"/>
        </w:rPr>
        <w:t>4</w:t>
      </w:r>
      <w:r w:rsidRPr="00A46CB3">
        <w:rPr>
          <w:rFonts w:cs="Arial"/>
          <w:color w:val="000000"/>
          <w:szCs w:val="22"/>
        </w:rPr>
        <w:t>).</w:t>
      </w:r>
    </w:p>
    <w:p w14:paraId="2ACE089C"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D2D20F0"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7556FFB"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3B5AD06"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BBBABE7"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9BE85FA"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267F1D"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E77DAF"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3CD900B"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01BDE5F"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2EBD54"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21F8B0"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64E421E"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34B4BFE"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AAF39F9"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F4FD21B" w14:textId="77777777" w:rsidR="00A46CB3" w:rsidRPr="00A46CB3" w:rsidRDefault="00A46CB3" w:rsidP="00A46C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43C4F0A" w14:textId="77777777" w:rsidR="00A46CB3" w:rsidRPr="00A46CB3" w:rsidRDefault="00A46CB3" w:rsidP="00A46C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A46CB3">
        <w:rPr>
          <w:rFonts w:cs="Arial"/>
          <w:color w:val="000000"/>
          <w:szCs w:val="22"/>
        </w:rPr>
        <w:tab/>
      </w:r>
      <w:r w:rsidRPr="00A46CB3">
        <w:rPr>
          <w:rFonts w:cs="Arial"/>
          <w:b/>
          <w:bCs/>
          <w:color w:val="000000"/>
          <w:szCs w:val="22"/>
        </w:rPr>
        <w:t>(b)(ii)</w:t>
      </w:r>
      <w:r w:rsidRPr="00A46CB3">
        <w:rPr>
          <w:rFonts w:cs="Arial"/>
          <w:color w:val="000000"/>
          <w:szCs w:val="22"/>
        </w:rPr>
        <w:tab/>
      </w:r>
      <w:r w:rsidRPr="00A46CB3">
        <w:rPr>
          <w:rFonts w:cs="Arial"/>
          <w:color w:val="000000"/>
          <w:szCs w:val="22"/>
        </w:rPr>
        <w:tab/>
      </w:r>
      <w:r w:rsidRPr="00A46CB3">
        <w:rPr>
          <w:rFonts w:cs="Arial"/>
          <w:b/>
          <w:bCs/>
          <w:color w:val="000000"/>
          <w:szCs w:val="22"/>
        </w:rPr>
        <w:t>[2]</w:t>
      </w:r>
    </w:p>
    <w:p w14:paraId="4F8136B0" w14:textId="77777777" w:rsidR="00344D41" w:rsidRDefault="00344D41">
      <w:pPr>
        <w:spacing w:line="240" w:lineRule="auto"/>
      </w:pPr>
    </w:p>
    <w:p w14:paraId="66291F5A" w14:textId="77777777" w:rsidR="00344D41" w:rsidRDefault="00344D41">
      <w:pPr>
        <w:spacing w:line="240" w:lineRule="auto"/>
      </w:pPr>
    </w:p>
    <w:p w14:paraId="0FA81385" w14:textId="77777777" w:rsidR="00344D41" w:rsidRDefault="00344D41">
      <w:pPr>
        <w:spacing w:line="240" w:lineRule="auto"/>
      </w:pPr>
    </w:p>
    <w:p w14:paraId="1FE4441C"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CF6E80">
        <w:rPr>
          <w:rFonts w:cs="Arial"/>
          <w:b/>
          <w:bCs/>
          <w:color w:val="000000"/>
          <w:szCs w:val="22"/>
        </w:rPr>
        <w:t>21</w:t>
      </w:r>
      <w:r w:rsidRPr="00CF6E80">
        <w:rPr>
          <w:rFonts w:cs="Arial"/>
          <w:color w:val="000000"/>
          <w:szCs w:val="22"/>
        </w:rPr>
        <w:tab/>
        <w:t>Solve.</w:t>
      </w:r>
    </w:p>
    <w:p w14:paraId="13159E5F"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867CD52" w14:textId="4F7B8E40" w:rsidR="00CF6E80" w:rsidRPr="00CF6E80" w:rsidRDefault="00CF6E80" w:rsidP="00E257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CF6E80">
        <w:rPr>
          <w:rFonts w:cs="Arial"/>
          <w:color w:val="000000"/>
          <w:szCs w:val="22"/>
        </w:rPr>
        <w:tab/>
      </w:r>
      <w:r w:rsidR="00815310" w:rsidRPr="005F4FE2">
        <w:rPr>
          <w:rFonts w:cs="Arial"/>
          <w:color w:val="000000"/>
          <w:position w:val="-36"/>
          <w:szCs w:val="22"/>
        </w:rPr>
        <w:object w:dxaOrig="1040" w:dyaOrig="900" w14:anchorId="11DB32EB">
          <v:shape id="_x0000_i1041" type="#_x0000_t75" style="width:51.6pt;height:45.2pt" o:ole="">
            <v:imagedata r:id="rId64" o:title=""/>
          </v:shape>
          <o:OLEObject Type="Embed" ProgID="Equation.DSMT4" ShapeID="_x0000_i1041" DrawAspect="Content" ObjectID="_1776152850" r:id="rId65"/>
        </w:object>
      </w:r>
      <w:r w:rsidR="00815310">
        <w:rPr>
          <w:rFonts w:cs="Arial"/>
          <w:color w:val="000000"/>
          <w:szCs w:val="22"/>
        </w:rPr>
        <w:t>,</w:t>
      </w:r>
      <w:r w:rsidR="00DE5931">
        <w:rPr>
          <w:rFonts w:cs="Arial"/>
          <w:color w:val="000000"/>
          <w:szCs w:val="22"/>
        </w:rPr>
        <w:t xml:space="preserve"> </w:t>
      </w:r>
      <w:r w:rsidRPr="00CF6E80">
        <w:rPr>
          <w:rFonts w:cs="Arial"/>
          <w:color w:val="000000"/>
          <w:szCs w:val="22"/>
        </w:rPr>
        <w:t xml:space="preserve">where </w:t>
      </w:r>
      <w:r w:rsidRPr="00CF6E80">
        <w:rPr>
          <w:rFonts w:cs="Arial"/>
          <w:i/>
          <w:iCs/>
          <w:color w:val="000000"/>
          <w:szCs w:val="22"/>
        </w:rPr>
        <w:t>x</w:t>
      </w:r>
      <w:r w:rsidRPr="00CF6E80">
        <w:rPr>
          <w:rFonts w:cs="Arial"/>
          <w:color w:val="000000"/>
          <w:szCs w:val="22"/>
        </w:rPr>
        <w:t xml:space="preserve"> ≠ 0</w:t>
      </w:r>
    </w:p>
    <w:p w14:paraId="513CA89E"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1D8978"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2F92CA"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1F332F"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FB902D"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BD7032A"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2A11CA0"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9D41313"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7EC7793"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5B41AAB"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6FEAE8"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593CFD9"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299A48E"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4AA490"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98255D"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CDE6721"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B27510D"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5D476D"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B89E310"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3D894B5"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CDD0EE"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0D4E087"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1B65903"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B8183E1"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AD4CFE"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6F88A9"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ADA93D0"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E6552EE"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02B2910"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2D311EC"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634CAB" w14:textId="77777777" w:rsidR="00CF6E80" w:rsidRPr="00CF6E80" w:rsidRDefault="00CF6E80" w:rsidP="00CF6E8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CF6E80">
        <w:rPr>
          <w:rFonts w:cs="Arial"/>
          <w:color w:val="000000"/>
          <w:szCs w:val="22"/>
        </w:rPr>
        <w:tab/>
      </w:r>
      <w:r w:rsidRPr="00CF6E80">
        <w:rPr>
          <w:rFonts w:cs="Arial"/>
          <w:color w:val="000000"/>
          <w:szCs w:val="22"/>
        </w:rPr>
        <w:tab/>
      </w:r>
      <w:r w:rsidRPr="00CF6E80">
        <w:rPr>
          <w:rFonts w:cs="Arial"/>
          <w:i/>
          <w:iCs/>
          <w:color w:val="000000"/>
          <w:szCs w:val="22"/>
        </w:rPr>
        <w:t>x</w:t>
      </w:r>
      <w:r w:rsidRPr="00CF6E80">
        <w:rPr>
          <w:rFonts w:cs="Arial"/>
          <w:color w:val="000000"/>
          <w:szCs w:val="22"/>
        </w:rPr>
        <w:t xml:space="preserve"> </w:t>
      </w:r>
      <w:r w:rsidRPr="00CF6E80">
        <w:rPr>
          <w:rFonts w:ascii="MMTimes" w:hAnsi="MMTimes" w:cs="MMTimes"/>
          <w:color w:val="000000"/>
          <w:szCs w:val="22"/>
        </w:rPr>
        <w:t>=</w:t>
      </w:r>
      <w:r w:rsidRPr="00CF6E80">
        <w:rPr>
          <w:rFonts w:cs="Arial"/>
          <w:color w:val="000000"/>
          <w:szCs w:val="22"/>
        </w:rPr>
        <w:t xml:space="preserve"> </w:t>
      </w:r>
      <w:r w:rsidRPr="00CF6E80">
        <w:rPr>
          <w:rFonts w:cs="Arial"/>
          <w:color w:val="000000"/>
          <w:szCs w:val="22"/>
        </w:rPr>
        <w:tab/>
      </w:r>
      <w:r w:rsidRPr="00CF6E80">
        <w:rPr>
          <w:rFonts w:cs="Arial"/>
          <w:b/>
          <w:bCs/>
          <w:color w:val="000000"/>
          <w:szCs w:val="22"/>
        </w:rPr>
        <w:t>[3]</w:t>
      </w:r>
    </w:p>
    <w:p w14:paraId="5A813655" w14:textId="77777777" w:rsidR="00CF6E80" w:rsidRPr="00CF6E80" w:rsidRDefault="00CF6E80" w:rsidP="00CF6E80">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p>
    <w:p w14:paraId="445AC39F" w14:textId="4E8F1A2C" w:rsidR="00093AB1" w:rsidRDefault="00093AB1">
      <w:pPr>
        <w:spacing w:line="240" w:lineRule="auto"/>
      </w:pPr>
      <w:r>
        <w:br w:type="page"/>
      </w:r>
    </w:p>
    <w:p w14:paraId="62EBE10D" w14:textId="77777777" w:rsidR="00344D41" w:rsidRDefault="00344D41">
      <w:pPr>
        <w:spacing w:line="240" w:lineRule="auto"/>
      </w:pPr>
    </w:p>
    <w:p w14:paraId="09208C13"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3AB1">
        <w:rPr>
          <w:rFonts w:cs="Arial"/>
          <w:b/>
          <w:bCs/>
          <w:color w:val="000000"/>
          <w:szCs w:val="22"/>
        </w:rPr>
        <w:t>22</w:t>
      </w:r>
      <w:r w:rsidRPr="00093AB1">
        <w:rPr>
          <w:rFonts w:cs="Arial"/>
          <w:color w:val="000000"/>
          <w:szCs w:val="22"/>
        </w:rPr>
        <w:tab/>
        <w:t>You are given this identity.</w:t>
      </w:r>
    </w:p>
    <w:p w14:paraId="40AA78CA"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4BB418" w14:textId="0E409A07" w:rsidR="00093AB1" w:rsidRPr="00093AB1" w:rsidRDefault="00093AB1" w:rsidP="00A53AB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93AB1">
        <w:rPr>
          <w:rFonts w:cs="Arial"/>
          <w:color w:val="000000"/>
          <w:szCs w:val="22"/>
        </w:rPr>
        <w:tab/>
      </w:r>
      <w:r w:rsidR="00E83893" w:rsidRPr="00E83893">
        <w:rPr>
          <w:rFonts w:cs="Arial"/>
          <w:color w:val="000000"/>
          <w:position w:val="-28"/>
          <w:szCs w:val="22"/>
        </w:rPr>
        <w:object w:dxaOrig="1840" w:dyaOrig="680" w14:anchorId="78346EA3">
          <v:shape id="_x0000_i1042" type="#_x0000_t75" style="width:92pt;height:34.4pt" o:ole="">
            <v:imagedata r:id="rId66" o:title=""/>
          </v:shape>
          <o:OLEObject Type="Embed" ProgID="Equation.DSMT4" ShapeID="_x0000_i1042" DrawAspect="Content" ObjectID="_1776152851" r:id="rId67"/>
        </w:object>
      </w:r>
    </w:p>
    <w:p w14:paraId="2148A9E7"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2F0F50"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93AB1">
        <w:rPr>
          <w:rFonts w:cs="Arial"/>
          <w:color w:val="000000"/>
          <w:szCs w:val="22"/>
        </w:rPr>
        <w:tab/>
        <w:t xml:space="preserve">Find the value of </w:t>
      </w:r>
      <w:r w:rsidRPr="00093AB1">
        <w:rPr>
          <w:rFonts w:cs="Arial"/>
          <w:i/>
          <w:iCs/>
          <w:color w:val="000000"/>
          <w:szCs w:val="22"/>
        </w:rPr>
        <w:t>a</w:t>
      </w:r>
      <w:r w:rsidRPr="00093AB1">
        <w:rPr>
          <w:rFonts w:cs="Arial"/>
          <w:color w:val="000000"/>
          <w:szCs w:val="22"/>
        </w:rPr>
        <w:t xml:space="preserve"> and the value of </w:t>
      </w:r>
      <w:r w:rsidRPr="00093AB1">
        <w:rPr>
          <w:rFonts w:cs="Arial"/>
          <w:i/>
          <w:iCs/>
          <w:color w:val="000000"/>
          <w:szCs w:val="22"/>
        </w:rPr>
        <w:t>b</w:t>
      </w:r>
      <w:r w:rsidRPr="00093AB1">
        <w:rPr>
          <w:rFonts w:cs="Arial"/>
          <w:color w:val="000000"/>
          <w:szCs w:val="22"/>
        </w:rPr>
        <w:t>.</w:t>
      </w:r>
    </w:p>
    <w:p w14:paraId="426B6B9F"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93AB1">
        <w:rPr>
          <w:rFonts w:cs="Arial"/>
          <w:color w:val="000000"/>
          <w:szCs w:val="22"/>
        </w:rPr>
        <w:tab/>
        <w:t>You must show each step in your working.</w:t>
      </w:r>
    </w:p>
    <w:p w14:paraId="2E0C7A65"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FC0410B"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D8C205A"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3C22957"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AB89FD5"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7D8952F"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ADFE7A5"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AC667EE"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88DD7C5"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9B9741"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00667AB"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0C3B070"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E547DB3"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A670853"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B726AD"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653A27A"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18CDDE3"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42936D0"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C28B262"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505E3A"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3B9E07"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2A4CE9"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9D53C5F"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479C50D"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897AEE"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3DFC5C"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075806" w14:textId="77777777" w:rsidR="00093AB1" w:rsidRPr="00093AB1" w:rsidRDefault="00093AB1" w:rsidP="00093AB1">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93AB1">
        <w:rPr>
          <w:rFonts w:cs="Arial"/>
          <w:color w:val="000000"/>
          <w:szCs w:val="22"/>
        </w:rPr>
        <w:tab/>
      </w:r>
      <w:r w:rsidRPr="00093AB1">
        <w:rPr>
          <w:rFonts w:cs="Arial"/>
          <w:color w:val="000000"/>
          <w:szCs w:val="22"/>
        </w:rPr>
        <w:tab/>
      </w:r>
      <w:r w:rsidRPr="00093AB1">
        <w:rPr>
          <w:rFonts w:cs="Arial"/>
          <w:i/>
          <w:iCs/>
          <w:color w:val="000000"/>
          <w:szCs w:val="22"/>
        </w:rPr>
        <w:t>a</w:t>
      </w:r>
      <w:r w:rsidRPr="00093AB1">
        <w:rPr>
          <w:rFonts w:cs="Arial"/>
          <w:color w:val="000000"/>
          <w:szCs w:val="22"/>
        </w:rPr>
        <w:t xml:space="preserve"> </w:t>
      </w:r>
      <w:r w:rsidRPr="00093AB1">
        <w:rPr>
          <w:rFonts w:ascii="MMTimes" w:hAnsi="MMTimes" w:cs="MMTimes"/>
          <w:color w:val="000000"/>
          <w:szCs w:val="22"/>
        </w:rPr>
        <w:t>=</w:t>
      </w:r>
      <w:r w:rsidRPr="00093AB1">
        <w:rPr>
          <w:rFonts w:cs="Arial"/>
          <w:color w:val="000000"/>
          <w:szCs w:val="22"/>
        </w:rPr>
        <w:t xml:space="preserve"> </w:t>
      </w:r>
      <w:r w:rsidRPr="00093AB1">
        <w:rPr>
          <w:rFonts w:cs="Arial"/>
          <w:color w:val="000000"/>
          <w:szCs w:val="22"/>
        </w:rPr>
        <w:tab/>
      </w:r>
    </w:p>
    <w:p w14:paraId="78C8A8BB" w14:textId="77777777" w:rsidR="00093AB1" w:rsidRPr="00093AB1" w:rsidRDefault="00093AB1" w:rsidP="00093AB1">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44FE03DF" w14:textId="77777777" w:rsidR="00093AB1" w:rsidRPr="00093AB1" w:rsidRDefault="00093AB1" w:rsidP="00093AB1">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93AB1">
        <w:rPr>
          <w:rFonts w:cs="Arial"/>
          <w:color w:val="000000"/>
          <w:szCs w:val="22"/>
        </w:rPr>
        <w:tab/>
      </w:r>
      <w:r w:rsidRPr="00093AB1">
        <w:rPr>
          <w:rFonts w:cs="Arial"/>
          <w:color w:val="000000"/>
          <w:szCs w:val="22"/>
        </w:rPr>
        <w:tab/>
      </w:r>
      <w:r w:rsidRPr="00093AB1">
        <w:rPr>
          <w:rFonts w:cs="Arial"/>
          <w:i/>
          <w:iCs/>
          <w:color w:val="000000"/>
          <w:szCs w:val="22"/>
        </w:rPr>
        <w:t>b</w:t>
      </w:r>
      <w:r w:rsidRPr="00093AB1">
        <w:rPr>
          <w:rFonts w:cs="Arial"/>
          <w:color w:val="000000"/>
          <w:szCs w:val="22"/>
        </w:rPr>
        <w:t xml:space="preserve"> </w:t>
      </w:r>
      <w:r w:rsidRPr="00093AB1">
        <w:rPr>
          <w:rFonts w:ascii="MMTimes" w:hAnsi="MMTimes" w:cs="MMTimes"/>
          <w:color w:val="000000"/>
          <w:szCs w:val="22"/>
        </w:rPr>
        <w:t>=</w:t>
      </w:r>
      <w:r w:rsidRPr="00093AB1">
        <w:rPr>
          <w:rFonts w:cs="Arial"/>
          <w:color w:val="000000"/>
          <w:szCs w:val="22"/>
        </w:rPr>
        <w:t xml:space="preserve"> </w:t>
      </w:r>
      <w:r w:rsidRPr="00093AB1">
        <w:rPr>
          <w:rFonts w:cs="Arial"/>
          <w:color w:val="000000"/>
          <w:szCs w:val="22"/>
        </w:rPr>
        <w:tab/>
      </w:r>
    </w:p>
    <w:p w14:paraId="5FE75841" w14:textId="77777777" w:rsidR="00093AB1" w:rsidRPr="00093AB1" w:rsidRDefault="00093AB1" w:rsidP="00093AB1">
      <w:pPr>
        <w:tabs>
          <w:tab w:val="right" w:pos="5669"/>
          <w:tab w:val="left" w:pos="5953"/>
          <w:tab w:val="right" w:leader="dot" w:pos="9916"/>
        </w:tabs>
        <w:suppressAutoHyphens/>
        <w:autoSpaceDE w:val="0"/>
        <w:autoSpaceDN w:val="0"/>
        <w:adjustRightInd w:val="0"/>
        <w:spacing w:line="260" w:lineRule="atLeast"/>
        <w:jc w:val="right"/>
        <w:textAlignment w:val="baseline"/>
        <w:rPr>
          <w:rFonts w:cs="Arial"/>
          <w:b/>
          <w:bCs/>
          <w:color w:val="000000"/>
          <w:szCs w:val="22"/>
        </w:rPr>
      </w:pPr>
      <w:r w:rsidRPr="00093AB1">
        <w:rPr>
          <w:rFonts w:cs="Arial"/>
          <w:b/>
          <w:bCs/>
          <w:color w:val="000000"/>
          <w:szCs w:val="22"/>
        </w:rPr>
        <w:t>[6]</w:t>
      </w:r>
    </w:p>
    <w:p w14:paraId="49319213"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p>
    <w:p w14:paraId="0DBDC24A" w14:textId="77777777" w:rsidR="00093AB1" w:rsidRPr="00093AB1" w:rsidRDefault="00093AB1" w:rsidP="00093AB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p>
    <w:p w14:paraId="70AD73BB" w14:textId="77777777" w:rsidR="00B179D3" w:rsidRDefault="00B179D3" w:rsidP="00F179CD">
      <w:pPr>
        <w:pStyle w:val="Q1"/>
      </w:pPr>
    </w:p>
    <w:p w14:paraId="62AE8C90" w14:textId="77777777" w:rsidR="00B179D3" w:rsidRDefault="00B179D3" w:rsidP="00F179CD">
      <w:pPr>
        <w:pStyle w:val="Q1"/>
      </w:pPr>
    </w:p>
    <w:p w14:paraId="639D7A4E" w14:textId="77777777" w:rsidR="00B179D3" w:rsidRDefault="00B179D3" w:rsidP="00F179CD">
      <w:pPr>
        <w:pStyle w:val="Q1"/>
      </w:pPr>
    </w:p>
    <w:p w14:paraId="1C0D2406" w14:textId="77777777" w:rsidR="00B179D3" w:rsidRDefault="00B179D3" w:rsidP="00F179CD">
      <w:pPr>
        <w:pStyle w:val="Q1"/>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A30557">
          <w:headerReference w:type="default" r:id="rId68"/>
          <w:footerReference w:type="default" r:id="rId69"/>
          <w:pgSz w:w="11900" w:h="16840"/>
          <w:pgMar w:top="993" w:right="843" w:bottom="709" w:left="1134" w:header="709" w:footer="44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1"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P03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U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OqQ&#10;/T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3A3A144D" w14:textId="77777777" w:rsidR="00B179D3" w:rsidRDefault="00B179D3" w:rsidP="00732F25"/>
    <w:p w14:paraId="1417FF42" w14:textId="77777777" w:rsidR="00B179D3" w:rsidRDefault="00B179D3" w:rsidP="00732F25"/>
    <w:p w14:paraId="0C783E93" w14:textId="77777777" w:rsidR="00B179D3" w:rsidRDefault="00B179D3" w:rsidP="00732F25"/>
    <w:p w14:paraId="70744AF6" w14:textId="77777777" w:rsidR="00B179D3" w:rsidRDefault="00B179D3" w:rsidP="00732F25"/>
    <w:p w14:paraId="3ADC4561" w14:textId="77777777" w:rsidR="00B179D3" w:rsidRDefault="00B179D3" w:rsidP="00732F25"/>
    <w:p w14:paraId="53E028B9" w14:textId="77777777" w:rsidR="00B179D3" w:rsidRDefault="00B179D3" w:rsidP="00732F25"/>
    <w:p w14:paraId="319530F8" w14:textId="77777777" w:rsidR="00B179D3" w:rsidRDefault="00B179D3" w:rsidP="00732F25"/>
    <w:p w14:paraId="49861ED6" w14:textId="77777777" w:rsidR="00B179D3" w:rsidRDefault="00B179D3" w:rsidP="00732F25"/>
    <w:p w14:paraId="442385D0" w14:textId="77777777" w:rsidR="00B179D3" w:rsidRDefault="00B179D3" w:rsidP="00732F25"/>
    <w:p w14:paraId="75A7ADB3" w14:textId="77777777" w:rsidR="00B179D3" w:rsidRDefault="00B179D3" w:rsidP="00732F25"/>
    <w:p w14:paraId="20F9FCB4" w14:textId="77777777" w:rsidR="00B179D3" w:rsidRDefault="00B179D3" w:rsidP="00732F25"/>
    <w:p w14:paraId="537B0DEE" w14:textId="77777777" w:rsidR="00B179D3" w:rsidRDefault="00B179D3" w:rsidP="00732F25"/>
    <w:p w14:paraId="4A5AB88B" w14:textId="77777777" w:rsidR="00B179D3" w:rsidRDefault="00B179D3" w:rsidP="00732F25"/>
    <w:p w14:paraId="1B4A6B40" w14:textId="77777777" w:rsidR="00B179D3" w:rsidRDefault="00B179D3"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5E994626"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1" w:history="1">
                              <w:r w:rsidRPr="00013AE9">
                                <w:rPr>
                                  <w:rStyle w:val="Hyperlink"/>
                                  <w:szCs w:val="16"/>
                                </w:rPr>
                                <w:t>Like’</w:t>
                              </w:r>
                            </w:hyperlink>
                            <w:r w:rsidRPr="00013AE9">
                              <w:rPr>
                                <w:szCs w:val="16"/>
                              </w:rPr>
                              <w:t xml:space="preserve"> or </w:t>
                            </w:r>
                            <w:hyperlink r:id="rId72"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3"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4"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5"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6"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2"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CcI/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g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WwnCP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5E994626"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7" w:history="1">
                        <w:r w:rsidRPr="00013AE9">
                          <w:rPr>
                            <w:rStyle w:val="Hyperlink"/>
                            <w:szCs w:val="16"/>
                          </w:rPr>
                          <w:t>Like’</w:t>
                        </w:r>
                      </w:hyperlink>
                      <w:r w:rsidRPr="00013AE9">
                        <w:rPr>
                          <w:szCs w:val="16"/>
                        </w:rPr>
                        <w:t xml:space="preserve"> or </w:t>
                      </w:r>
                      <w:hyperlink r:id="rId78"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9"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0"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81"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82"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732F25" w:rsidSect="00A30557">
      <w:footerReference w:type="default" r:id="rId83"/>
      <w:footerReference w:type="first" r:id="rId84"/>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4330B" w14:textId="77777777" w:rsidR="00A30557" w:rsidRDefault="00A30557" w:rsidP="003C4D13">
      <w:r>
        <w:separator/>
      </w:r>
    </w:p>
  </w:endnote>
  <w:endnote w:type="continuationSeparator" w:id="0">
    <w:p w14:paraId="7A215F02" w14:textId="77777777" w:rsidR="00A30557" w:rsidRDefault="00A30557" w:rsidP="003C4D13">
      <w:r>
        <w:continuationSeparator/>
      </w:r>
    </w:p>
  </w:endnote>
  <w:endnote w:type="continuationNotice" w:id="1">
    <w:p w14:paraId="4D6D9432" w14:textId="77777777" w:rsidR="00A30557" w:rsidRDefault="00A30557">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B6985B" w14:textId="77777777" w:rsidR="00A30557" w:rsidRDefault="00A30557" w:rsidP="003C4D13">
      <w:r>
        <w:separator/>
      </w:r>
    </w:p>
  </w:footnote>
  <w:footnote w:type="continuationSeparator" w:id="0">
    <w:p w14:paraId="46F46DF2" w14:textId="77777777" w:rsidR="00A30557" w:rsidRDefault="00A30557" w:rsidP="003C4D13">
      <w:r>
        <w:continuationSeparator/>
      </w:r>
    </w:p>
  </w:footnote>
  <w:footnote w:type="continuationNotice" w:id="1">
    <w:p w14:paraId="44A647CC" w14:textId="77777777" w:rsidR="00A30557" w:rsidRDefault="00A30557">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3A5163A2"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644ACE">
      <w:rPr>
        <w:szCs w:val="16"/>
      </w:rPr>
      <w:t>J560/0</w:t>
    </w:r>
    <w:r w:rsidR="00644ACE">
      <w:rPr>
        <w:szCs w:val="16"/>
      </w:rPr>
      <w:t>4</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3FB45F7A"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DA41E9">
      <w:rPr>
        <w:szCs w:val="16"/>
      </w:rPr>
      <w:t>J560/0</w:t>
    </w:r>
    <w:r w:rsidR="00DA41E9">
      <w:rPr>
        <w:szCs w:val="16"/>
      </w:rPr>
      <w:t>4</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E5B8ECE"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F90BFE">
      <w:rPr>
        <w:szCs w:val="16"/>
      </w:rPr>
      <w:t>J560/0</w:t>
    </w:r>
    <w:r w:rsidR="00F90BFE">
      <w:rPr>
        <w:szCs w:val="16"/>
      </w:rPr>
      <w:t>4</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B773B91"/>
    <w:multiLevelType w:val="hybridMultilevel"/>
    <w:tmpl w:val="462A4B5C"/>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9"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0"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1"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4"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5"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18"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1"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2"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5"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6"/>
  </w:num>
  <w:num w:numId="2" w16cid:durableId="212427402">
    <w:abstractNumId w:val="19"/>
  </w:num>
  <w:num w:numId="3" w16cid:durableId="1395591468">
    <w:abstractNumId w:val="12"/>
  </w:num>
  <w:num w:numId="4" w16cid:durableId="677007159">
    <w:abstractNumId w:val="23"/>
  </w:num>
  <w:num w:numId="5" w16cid:durableId="751582205">
    <w:abstractNumId w:val="2"/>
  </w:num>
  <w:num w:numId="6" w16cid:durableId="534805875">
    <w:abstractNumId w:val="11"/>
  </w:num>
  <w:num w:numId="7" w16cid:durableId="1562054196">
    <w:abstractNumId w:val="6"/>
  </w:num>
  <w:num w:numId="8" w16cid:durableId="2073191902">
    <w:abstractNumId w:val="3"/>
  </w:num>
  <w:num w:numId="9" w16cid:durableId="885334545">
    <w:abstractNumId w:val="22"/>
  </w:num>
  <w:num w:numId="10" w16cid:durableId="723791537">
    <w:abstractNumId w:val="15"/>
  </w:num>
  <w:num w:numId="11" w16cid:durableId="1347828585">
    <w:abstractNumId w:val="5"/>
  </w:num>
  <w:num w:numId="12" w16cid:durableId="496043863">
    <w:abstractNumId w:val="7"/>
  </w:num>
  <w:num w:numId="13" w16cid:durableId="1781147420">
    <w:abstractNumId w:val="14"/>
  </w:num>
  <w:num w:numId="14" w16cid:durableId="2041466779">
    <w:abstractNumId w:val="18"/>
  </w:num>
  <w:num w:numId="15" w16cid:durableId="319041952">
    <w:abstractNumId w:val="25"/>
  </w:num>
  <w:num w:numId="16" w16cid:durableId="688994732">
    <w:abstractNumId w:val="8"/>
  </w:num>
  <w:num w:numId="17" w16cid:durableId="2046641343">
    <w:abstractNumId w:val="4"/>
  </w:num>
  <w:num w:numId="18" w16cid:durableId="465319426">
    <w:abstractNumId w:val="10"/>
  </w:num>
  <w:num w:numId="19" w16cid:durableId="1872377267">
    <w:abstractNumId w:val="17"/>
  </w:num>
  <w:num w:numId="20" w16cid:durableId="2112772550">
    <w:abstractNumId w:val="0"/>
  </w:num>
  <w:num w:numId="21" w16cid:durableId="909926238">
    <w:abstractNumId w:val="20"/>
  </w:num>
  <w:num w:numId="22" w16cid:durableId="543639566">
    <w:abstractNumId w:val="1"/>
  </w:num>
  <w:num w:numId="23" w16cid:durableId="874006342">
    <w:abstractNumId w:val="24"/>
  </w:num>
  <w:num w:numId="24" w16cid:durableId="1944914845">
    <w:abstractNumId w:val="13"/>
  </w:num>
  <w:num w:numId="25" w16cid:durableId="1302230210">
    <w:abstractNumId w:val="9"/>
  </w:num>
  <w:num w:numId="26" w16cid:durableId="1125808113">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C11"/>
    <w:rsid w:val="00001503"/>
    <w:rsid w:val="00003805"/>
    <w:rsid w:val="000056FA"/>
    <w:rsid w:val="00005DD1"/>
    <w:rsid w:val="00006362"/>
    <w:rsid w:val="00006F8E"/>
    <w:rsid w:val="00007C31"/>
    <w:rsid w:val="00011AE3"/>
    <w:rsid w:val="00017BD8"/>
    <w:rsid w:val="000223AA"/>
    <w:rsid w:val="00023714"/>
    <w:rsid w:val="00024292"/>
    <w:rsid w:val="0002571A"/>
    <w:rsid w:val="00026BEC"/>
    <w:rsid w:val="0002770B"/>
    <w:rsid w:val="00030EDB"/>
    <w:rsid w:val="00032F36"/>
    <w:rsid w:val="000335DB"/>
    <w:rsid w:val="0003429D"/>
    <w:rsid w:val="000361ED"/>
    <w:rsid w:val="000363BA"/>
    <w:rsid w:val="000401F1"/>
    <w:rsid w:val="000405C9"/>
    <w:rsid w:val="00042CF2"/>
    <w:rsid w:val="000433C8"/>
    <w:rsid w:val="00043906"/>
    <w:rsid w:val="00043C4E"/>
    <w:rsid w:val="00045FDE"/>
    <w:rsid w:val="00050A88"/>
    <w:rsid w:val="00052853"/>
    <w:rsid w:val="00052A69"/>
    <w:rsid w:val="00052D34"/>
    <w:rsid w:val="00053155"/>
    <w:rsid w:val="00060321"/>
    <w:rsid w:val="0006049C"/>
    <w:rsid w:val="00061BFF"/>
    <w:rsid w:val="00061E53"/>
    <w:rsid w:val="0006246C"/>
    <w:rsid w:val="00062A60"/>
    <w:rsid w:val="00063DE0"/>
    <w:rsid w:val="000648F7"/>
    <w:rsid w:val="0006571F"/>
    <w:rsid w:val="00066C50"/>
    <w:rsid w:val="00070204"/>
    <w:rsid w:val="00071B1F"/>
    <w:rsid w:val="00071C45"/>
    <w:rsid w:val="000744E5"/>
    <w:rsid w:val="000763C0"/>
    <w:rsid w:val="00077279"/>
    <w:rsid w:val="00080FB4"/>
    <w:rsid w:val="00081372"/>
    <w:rsid w:val="00081577"/>
    <w:rsid w:val="0008178A"/>
    <w:rsid w:val="00083331"/>
    <w:rsid w:val="00083AB3"/>
    <w:rsid w:val="000841B4"/>
    <w:rsid w:val="000844FB"/>
    <w:rsid w:val="00086B55"/>
    <w:rsid w:val="00086D95"/>
    <w:rsid w:val="00087968"/>
    <w:rsid w:val="000879D2"/>
    <w:rsid w:val="00091862"/>
    <w:rsid w:val="00093AB1"/>
    <w:rsid w:val="00093ED0"/>
    <w:rsid w:val="00094769"/>
    <w:rsid w:val="00094BA0"/>
    <w:rsid w:val="00095E7C"/>
    <w:rsid w:val="00096AC2"/>
    <w:rsid w:val="00097056"/>
    <w:rsid w:val="000A3281"/>
    <w:rsid w:val="000A338A"/>
    <w:rsid w:val="000A36F9"/>
    <w:rsid w:val="000A3F5E"/>
    <w:rsid w:val="000A70D7"/>
    <w:rsid w:val="000B2563"/>
    <w:rsid w:val="000B43C3"/>
    <w:rsid w:val="000B501A"/>
    <w:rsid w:val="000B5670"/>
    <w:rsid w:val="000B5BF1"/>
    <w:rsid w:val="000B7AEC"/>
    <w:rsid w:val="000C2355"/>
    <w:rsid w:val="000C3F63"/>
    <w:rsid w:val="000C5E3E"/>
    <w:rsid w:val="000C7F1E"/>
    <w:rsid w:val="000D0076"/>
    <w:rsid w:val="000D0A64"/>
    <w:rsid w:val="000D4D24"/>
    <w:rsid w:val="000D4F27"/>
    <w:rsid w:val="000D55C7"/>
    <w:rsid w:val="000D5D07"/>
    <w:rsid w:val="000D60F1"/>
    <w:rsid w:val="000D61BD"/>
    <w:rsid w:val="000E010F"/>
    <w:rsid w:val="000E07FF"/>
    <w:rsid w:val="000E0F7B"/>
    <w:rsid w:val="000E29EE"/>
    <w:rsid w:val="000E6659"/>
    <w:rsid w:val="000E716B"/>
    <w:rsid w:val="000F057D"/>
    <w:rsid w:val="000F0B84"/>
    <w:rsid w:val="000F118C"/>
    <w:rsid w:val="000F197A"/>
    <w:rsid w:val="000F25EF"/>
    <w:rsid w:val="000F2B1A"/>
    <w:rsid w:val="000F3230"/>
    <w:rsid w:val="000F3F70"/>
    <w:rsid w:val="000F4603"/>
    <w:rsid w:val="000F72AD"/>
    <w:rsid w:val="000F760D"/>
    <w:rsid w:val="00100AC7"/>
    <w:rsid w:val="0010125B"/>
    <w:rsid w:val="0010465C"/>
    <w:rsid w:val="001054F4"/>
    <w:rsid w:val="00112419"/>
    <w:rsid w:val="00113A93"/>
    <w:rsid w:val="001145D4"/>
    <w:rsid w:val="00116B7D"/>
    <w:rsid w:val="001175BA"/>
    <w:rsid w:val="00120A4B"/>
    <w:rsid w:val="00124E86"/>
    <w:rsid w:val="00125F9D"/>
    <w:rsid w:val="00126134"/>
    <w:rsid w:val="00126637"/>
    <w:rsid w:val="001304A5"/>
    <w:rsid w:val="001327C0"/>
    <w:rsid w:val="001363E2"/>
    <w:rsid w:val="00136FDB"/>
    <w:rsid w:val="0014074C"/>
    <w:rsid w:val="001416DB"/>
    <w:rsid w:val="00141EFD"/>
    <w:rsid w:val="00142758"/>
    <w:rsid w:val="0014280E"/>
    <w:rsid w:val="00143A15"/>
    <w:rsid w:val="00143C3A"/>
    <w:rsid w:val="00143CDB"/>
    <w:rsid w:val="001442B8"/>
    <w:rsid w:val="00144616"/>
    <w:rsid w:val="00150E12"/>
    <w:rsid w:val="00151F4D"/>
    <w:rsid w:val="00152B42"/>
    <w:rsid w:val="00152CF2"/>
    <w:rsid w:val="00153603"/>
    <w:rsid w:val="00153B4A"/>
    <w:rsid w:val="001541A7"/>
    <w:rsid w:val="00157063"/>
    <w:rsid w:val="00160E93"/>
    <w:rsid w:val="00161070"/>
    <w:rsid w:val="00162865"/>
    <w:rsid w:val="00162994"/>
    <w:rsid w:val="00170C28"/>
    <w:rsid w:val="00177F43"/>
    <w:rsid w:val="001820A7"/>
    <w:rsid w:val="00184E83"/>
    <w:rsid w:val="00185683"/>
    <w:rsid w:val="00185A4F"/>
    <w:rsid w:val="00186119"/>
    <w:rsid w:val="001868FB"/>
    <w:rsid w:val="0019399A"/>
    <w:rsid w:val="0019462D"/>
    <w:rsid w:val="001969F0"/>
    <w:rsid w:val="00196CCA"/>
    <w:rsid w:val="00196D9D"/>
    <w:rsid w:val="001A290C"/>
    <w:rsid w:val="001A4AF3"/>
    <w:rsid w:val="001A4B6D"/>
    <w:rsid w:val="001A59DE"/>
    <w:rsid w:val="001A65B0"/>
    <w:rsid w:val="001B1CA0"/>
    <w:rsid w:val="001B3F8D"/>
    <w:rsid w:val="001B4879"/>
    <w:rsid w:val="001B5C61"/>
    <w:rsid w:val="001B7135"/>
    <w:rsid w:val="001C05AA"/>
    <w:rsid w:val="001C2143"/>
    <w:rsid w:val="001C27E0"/>
    <w:rsid w:val="001C3D13"/>
    <w:rsid w:val="001C3EC2"/>
    <w:rsid w:val="001C5D8F"/>
    <w:rsid w:val="001C5E46"/>
    <w:rsid w:val="001C6B00"/>
    <w:rsid w:val="001C71D4"/>
    <w:rsid w:val="001C7F51"/>
    <w:rsid w:val="001D2084"/>
    <w:rsid w:val="001D2A6D"/>
    <w:rsid w:val="001D3096"/>
    <w:rsid w:val="001D4232"/>
    <w:rsid w:val="001D6215"/>
    <w:rsid w:val="001E196A"/>
    <w:rsid w:val="001E1BA9"/>
    <w:rsid w:val="001E269A"/>
    <w:rsid w:val="001E3D13"/>
    <w:rsid w:val="001E402A"/>
    <w:rsid w:val="001E425B"/>
    <w:rsid w:val="001E4779"/>
    <w:rsid w:val="001E4CE0"/>
    <w:rsid w:val="001E619B"/>
    <w:rsid w:val="001E6624"/>
    <w:rsid w:val="001E69E2"/>
    <w:rsid w:val="001F0774"/>
    <w:rsid w:val="001F288B"/>
    <w:rsid w:val="001F2AFC"/>
    <w:rsid w:val="001F5A04"/>
    <w:rsid w:val="00200A69"/>
    <w:rsid w:val="00202D78"/>
    <w:rsid w:val="002038C3"/>
    <w:rsid w:val="00204BE6"/>
    <w:rsid w:val="002052F7"/>
    <w:rsid w:val="00206EF3"/>
    <w:rsid w:val="00207774"/>
    <w:rsid w:val="002077EE"/>
    <w:rsid w:val="0021099F"/>
    <w:rsid w:val="00211A34"/>
    <w:rsid w:val="00212064"/>
    <w:rsid w:val="00212A88"/>
    <w:rsid w:val="0021305D"/>
    <w:rsid w:val="002147DE"/>
    <w:rsid w:val="00215650"/>
    <w:rsid w:val="00215B94"/>
    <w:rsid w:val="00215F6E"/>
    <w:rsid w:val="00216370"/>
    <w:rsid w:val="002165A6"/>
    <w:rsid w:val="002228E1"/>
    <w:rsid w:val="00222AA4"/>
    <w:rsid w:val="002258F5"/>
    <w:rsid w:val="00226AE0"/>
    <w:rsid w:val="00227D00"/>
    <w:rsid w:val="00232FB7"/>
    <w:rsid w:val="0023343C"/>
    <w:rsid w:val="00235372"/>
    <w:rsid w:val="002358B2"/>
    <w:rsid w:val="002359B7"/>
    <w:rsid w:val="00235A8E"/>
    <w:rsid w:val="00244CD8"/>
    <w:rsid w:val="00245D8F"/>
    <w:rsid w:val="002466E6"/>
    <w:rsid w:val="00247379"/>
    <w:rsid w:val="00254516"/>
    <w:rsid w:val="002550B6"/>
    <w:rsid w:val="00261A50"/>
    <w:rsid w:val="00264EF0"/>
    <w:rsid w:val="00265B92"/>
    <w:rsid w:val="00266EF0"/>
    <w:rsid w:val="00266F5F"/>
    <w:rsid w:val="002702D7"/>
    <w:rsid w:val="00271713"/>
    <w:rsid w:val="00273770"/>
    <w:rsid w:val="002764DC"/>
    <w:rsid w:val="002768EC"/>
    <w:rsid w:val="00276C13"/>
    <w:rsid w:val="0027715F"/>
    <w:rsid w:val="00282A66"/>
    <w:rsid w:val="00287E48"/>
    <w:rsid w:val="00287EA0"/>
    <w:rsid w:val="00291018"/>
    <w:rsid w:val="00291404"/>
    <w:rsid w:val="002919C3"/>
    <w:rsid w:val="00292F1A"/>
    <w:rsid w:val="00294FC8"/>
    <w:rsid w:val="0029650F"/>
    <w:rsid w:val="00297380"/>
    <w:rsid w:val="002A04AD"/>
    <w:rsid w:val="002A096A"/>
    <w:rsid w:val="002A3D98"/>
    <w:rsid w:val="002A4138"/>
    <w:rsid w:val="002A4C41"/>
    <w:rsid w:val="002A4EA2"/>
    <w:rsid w:val="002A5993"/>
    <w:rsid w:val="002A5C4B"/>
    <w:rsid w:val="002B0611"/>
    <w:rsid w:val="002B13D9"/>
    <w:rsid w:val="002B17F2"/>
    <w:rsid w:val="002B200D"/>
    <w:rsid w:val="002B2EC3"/>
    <w:rsid w:val="002B4B35"/>
    <w:rsid w:val="002B739F"/>
    <w:rsid w:val="002B7AD5"/>
    <w:rsid w:val="002B7BED"/>
    <w:rsid w:val="002B7EF4"/>
    <w:rsid w:val="002C1C8D"/>
    <w:rsid w:val="002C4519"/>
    <w:rsid w:val="002D30FD"/>
    <w:rsid w:val="002D3E87"/>
    <w:rsid w:val="002D6A19"/>
    <w:rsid w:val="002E0508"/>
    <w:rsid w:val="002E0AE5"/>
    <w:rsid w:val="002E2008"/>
    <w:rsid w:val="002E4EE3"/>
    <w:rsid w:val="002E56CA"/>
    <w:rsid w:val="002E739F"/>
    <w:rsid w:val="002E78F1"/>
    <w:rsid w:val="002F046B"/>
    <w:rsid w:val="002F0A17"/>
    <w:rsid w:val="002F0C73"/>
    <w:rsid w:val="002F2628"/>
    <w:rsid w:val="002F6EF5"/>
    <w:rsid w:val="00300733"/>
    <w:rsid w:val="0030359C"/>
    <w:rsid w:val="003045D7"/>
    <w:rsid w:val="00304810"/>
    <w:rsid w:val="00305DF2"/>
    <w:rsid w:val="00306C7A"/>
    <w:rsid w:val="00310597"/>
    <w:rsid w:val="00310FAB"/>
    <w:rsid w:val="00312057"/>
    <w:rsid w:val="00315603"/>
    <w:rsid w:val="00322376"/>
    <w:rsid w:val="003227E2"/>
    <w:rsid w:val="00324790"/>
    <w:rsid w:val="00324AF5"/>
    <w:rsid w:val="00325B85"/>
    <w:rsid w:val="00327328"/>
    <w:rsid w:val="003273FA"/>
    <w:rsid w:val="00327C94"/>
    <w:rsid w:val="0033104B"/>
    <w:rsid w:val="0033208E"/>
    <w:rsid w:val="00332B87"/>
    <w:rsid w:val="00332F81"/>
    <w:rsid w:val="0033407E"/>
    <w:rsid w:val="0033570D"/>
    <w:rsid w:val="00337BDB"/>
    <w:rsid w:val="00337ED4"/>
    <w:rsid w:val="003400DE"/>
    <w:rsid w:val="003405EB"/>
    <w:rsid w:val="00344D41"/>
    <w:rsid w:val="00345F86"/>
    <w:rsid w:val="00346AAC"/>
    <w:rsid w:val="00350100"/>
    <w:rsid w:val="00350A95"/>
    <w:rsid w:val="00351096"/>
    <w:rsid w:val="00352125"/>
    <w:rsid w:val="00352F33"/>
    <w:rsid w:val="003535D7"/>
    <w:rsid w:val="00353C61"/>
    <w:rsid w:val="00356B7A"/>
    <w:rsid w:val="00371360"/>
    <w:rsid w:val="00374D3E"/>
    <w:rsid w:val="003757F1"/>
    <w:rsid w:val="00376BD4"/>
    <w:rsid w:val="0037796B"/>
    <w:rsid w:val="00377C7A"/>
    <w:rsid w:val="003809BB"/>
    <w:rsid w:val="00385F3E"/>
    <w:rsid w:val="003860E8"/>
    <w:rsid w:val="00386697"/>
    <w:rsid w:val="00386A44"/>
    <w:rsid w:val="00387D7E"/>
    <w:rsid w:val="0039526A"/>
    <w:rsid w:val="00396318"/>
    <w:rsid w:val="003964CA"/>
    <w:rsid w:val="00396F56"/>
    <w:rsid w:val="003A13EC"/>
    <w:rsid w:val="003A3CDF"/>
    <w:rsid w:val="003B043C"/>
    <w:rsid w:val="003B1912"/>
    <w:rsid w:val="003B1A07"/>
    <w:rsid w:val="003B2A80"/>
    <w:rsid w:val="003B33A3"/>
    <w:rsid w:val="003B3E2A"/>
    <w:rsid w:val="003B6559"/>
    <w:rsid w:val="003B77D2"/>
    <w:rsid w:val="003C0CC1"/>
    <w:rsid w:val="003C2225"/>
    <w:rsid w:val="003C2D9D"/>
    <w:rsid w:val="003C3A3C"/>
    <w:rsid w:val="003C4D13"/>
    <w:rsid w:val="003C7BE5"/>
    <w:rsid w:val="003D00EC"/>
    <w:rsid w:val="003D0D37"/>
    <w:rsid w:val="003D39F1"/>
    <w:rsid w:val="003D5E74"/>
    <w:rsid w:val="003D709F"/>
    <w:rsid w:val="003D7900"/>
    <w:rsid w:val="003E0A24"/>
    <w:rsid w:val="003E2266"/>
    <w:rsid w:val="003E371B"/>
    <w:rsid w:val="003E3ADA"/>
    <w:rsid w:val="003E59BB"/>
    <w:rsid w:val="003E5EC4"/>
    <w:rsid w:val="003E63C7"/>
    <w:rsid w:val="003E7B30"/>
    <w:rsid w:val="003F0174"/>
    <w:rsid w:val="003F0706"/>
    <w:rsid w:val="003F6199"/>
    <w:rsid w:val="003F71E0"/>
    <w:rsid w:val="0040019C"/>
    <w:rsid w:val="004014AF"/>
    <w:rsid w:val="00401C87"/>
    <w:rsid w:val="0040222C"/>
    <w:rsid w:val="00403A61"/>
    <w:rsid w:val="00403FBC"/>
    <w:rsid w:val="0040565E"/>
    <w:rsid w:val="00407F4E"/>
    <w:rsid w:val="004106BE"/>
    <w:rsid w:val="00415064"/>
    <w:rsid w:val="00421534"/>
    <w:rsid w:val="00421B88"/>
    <w:rsid w:val="00422C79"/>
    <w:rsid w:val="00425A74"/>
    <w:rsid w:val="00425DA4"/>
    <w:rsid w:val="004308E8"/>
    <w:rsid w:val="0043133D"/>
    <w:rsid w:val="00431734"/>
    <w:rsid w:val="00431D9D"/>
    <w:rsid w:val="00431F59"/>
    <w:rsid w:val="00432A75"/>
    <w:rsid w:val="0043439B"/>
    <w:rsid w:val="00443CB9"/>
    <w:rsid w:val="00444044"/>
    <w:rsid w:val="004449B1"/>
    <w:rsid w:val="00445E8E"/>
    <w:rsid w:val="00446BAC"/>
    <w:rsid w:val="004570CE"/>
    <w:rsid w:val="00461B89"/>
    <w:rsid w:val="00462823"/>
    <w:rsid w:val="00462BA9"/>
    <w:rsid w:val="004660B4"/>
    <w:rsid w:val="004670C3"/>
    <w:rsid w:val="004672D5"/>
    <w:rsid w:val="004704F2"/>
    <w:rsid w:val="004741E5"/>
    <w:rsid w:val="00477C02"/>
    <w:rsid w:val="00480035"/>
    <w:rsid w:val="00481428"/>
    <w:rsid w:val="0048204A"/>
    <w:rsid w:val="00484DAA"/>
    <w:rsid w:val="004851F6"/>
    <w:rsid w:val="004856DF"/>
    <w:rsid w:val="00486A89"/>
    <w:rsid w:val="004873E2"/>
    <w:rsid w:val="00490C68"/>
    <w:rsid w:val="00494942"/>
    <w:rsid w:val="00495F84"/>
    <w:rsid w:val="00496090"/>
    <w:rsid w:val="004968BA"/>
    <w:rsid w:val="004974DA"/>
    <w:rsid w:val="0049799A"/>
    <w:rsid w:val="004A2905"/>
    <w:rsid w:val="004A47D9"/>
    <w:rsid w:val="004A554A"/>
    <w:rsid w:val="004A7721"/>
    <w:rsid w:val="004A7C7B"/>
    <w:rsid w:val="004B1257"/>
    <w:rsid w:val="004B176F"/>
    <w:rsid w:val="004B1AEF"/>
    <w:rsid w:val="004B384E"/>
    <w:rsid w:val="004B4368"/>
    <w:rsid w:val="004B62D4"/>
    <w:rsid w:val="004B69CD"/>
    <w:rsid w:val="004B6C1B"/>
    <w:rsid w:val="004B73ED"/>
    <w:rsid w:val="004C0768"/>
    <w:rsid w:val="004C12F0"/>
    <w:rsid w:val="004C21A1"/>
    <w:rsid w:val="004C2791"/>
    <w:rsid w:val="004C2E57"/>
    <w:rsid w:val="004C2F3A"/>
    <w:rsid w:val="004C2F62"/>
    <w:rsid w:val="004C3023"/>
    <w:rsid w:val="004D2FA9"/>
    <w:rsid w:val="004D4562"/>
    <w:rsid w:val="004D4831"/>
    <w:rsid w:val="004D59B8"/>
    <w:rsid w:val="004D65BA"/>
    <w:rsid w:val="004D7EA2"/>
    <w:rsid w:val="004E0A92"/>
    <w:rsid w:val="004E3454"/>
    <w:rsid w:val="004E3A6B"/>
    <w:rsid w:val="004E5AAB"/>
    <w:rsid w:val="004E6358"/>
    <w:rsid w:val="004E7474"/>
    <w:rsid w:val="004F219B"/>
    <w:rsid w:val="004F3423"/>
    <w:rsid w:val="004F366A"/>
    <w:rsid w:val="004F662F"/>
    <w:rsid w:val="004F6EC1"/>
    <w:rsid w:val="0050043C"/>
    <w:rsid w:val="005034B6"/>
    <w:rsid w:val="00504BB7"/>
    <w:rsid w:val="00505FE5"/>
    <w:rsid w:val="00511C04"/>
    <w:rsid w:val="0051264F"/>
    <w:rsid w:val="00513C56"/>
    <w:rsid w:val="00515FEB"/>
    <w:rsid w:val="00517EFC"/>
    <w:rsid w:val="0052076D"/>
    <w:rsid w:val="00520E3C"/>
    <w:rsid w:val="00521EDC"/>
    <w:rsid w:val="005222C7"/>
    <w:rsid w:val="00522460"/>
    <w:rsid w:val="0052259A"/>
    <w:rsid w:val="0052277F"/>
    <w:rsid w:val="00523C17"/>
    <w:rsid w:val="00525232"/>
    <w:rsid w:val="00525553"/>
    <w:rsid w:val="00526013"/>
    <w:rsid w:val="00526DCA"/>
    <w:rsid w:val="00527E94"/>
    <w:rsid w:val="00531843"/>
    <w:rsid w:val="00534105"/>
    <w:rsid w:val="00534F15"/>
    <w:rsid w:val="00540BF8"/>
    <w:rsid w:val="0054417A"/>
    <w:rsid w:val="00550253"/>
    <w:rsid w:val="005511F1"/>
    <w:rsid w:val="0055247C"/>
    <w:rsid w:val="0055395C"/>
    <w:rsid w:val="005545CB"/>
    <w:rsid w:val="00555157"/>
    <w:rsid w:val="0055590E"/>
    <w:rsid w:val="00556867"/>
    <w:rsid w:val="00561811"/>
    <w:rsid w:val="00563309"/>
    <w:rsid w:val="005636B4"/>
    <w:rsid w:val="005637E6"/>
    <w:rsid w:val="00565B1B"/>
    <w:rsid w:val="00565FF1"/>
    <w:rsid w:val="00566782"/>
    <w:rsid w:val="00566BFF"/>
    <w:rsid w:val="005672CB"/>
    <w:rsid w:val="005672E7"/>
    <w:rsid w:val="00572AD0"/>
    <w:rsid w:val="00573FEF"/>
    <w:rsid w:val="00574143"/>
    <w:rsid w:val="00574B62"/>
    <w:rsid w:val="00576258"/>
    <w:rsid w:val="0057717A"/>
    <w:rsid w:val="005812AD"/>
    <w:rsid w:val="0058207B"/>
    <w:rsid w:val="005848AE"/>
    <w:rsid w:val="00584FFE"/>
    <w:rsid w:val="00585B71"/>
    <w:rsid w:val="00586226"/>
    <w:rsid w:val="00586AB2"/>
    <w:rsid w:val="005944BB"/>
    <w:rsid w:val="0059727C"/>
    <w:rsid w:val="00597740"/>
    <w:rsid w:val="005A31FE"/>
    <w:rsid w:val="005A5E49"/>
    <w:rsid w:val="005A66DB"/>
    <w:rsid w:val="005A7474"/>
    <w:rsid w:val="005A7D95"/>
    <w:rsid w:val="005B07BF"/>
    <w:rsid w:val="005B257D"/>
    <w:rsid w:val="005B30C5"/>
    <w:rsid w:val="005B30DF"/>
    <w:rsid w:val="005B34AF"/>
    <w:rsid w:val="005B4C38"/>
    <w:rsid w:val="005B61AD"/>
    <w:rsid w:val="005B67E3"/>
    <w:rsid w:val="005B7123"/>
    <w:rsid w:val="005C1BCB"/>
    <w:rsid w:val="005C2AB9"/>
    <w:rsid w:val="005C404B"/>
    <w:rsid w:val="005C4D99"/>
    <w:rsid w:val="005C65EF"/>
    <w:rsid w:val="005D116D"/>
    <w:rsid w:val="005D16E0"/>
    <w:rsid w:val="005D284A"/>
    <w:rsid w:val="005D4967"/>
    <w:rsid w:val="005D4F3A"/>
    <w:rsid w:val="005D51B3"/>
    <w:rsid w:val="005D5CBF"/>
    <w:rsid w:val="005D6783"/>
    <w:rsid w:val="005E2356"/>
    <w:rsid w:val="005E28E1"/>
    <w:rsid w:val="005E3A7C"/>
    <w:rsid w:val="005E4DAB"/>
    <w:rsid w:val="005E591A"/>
    <w:rsid w:val="005E6341"/>
    <w:rsid w:val="005E791A"/>
    <w:rsid w:val="005E7B36"/>
    <w:rsid w:val="005F12AA"/>
    <w:rsid w:val="005F1394"/>
    <w:rsid w:val="005F3B86"/>
    <w:rsid w:val="005F3C0F"/>
    <w:rsid w:val="005F3F96"/>
    <w:rsid w:val="005F4679"/>
    <w:rsid w:val="005F4FE2"/>
    <w:rsid w:val="005F5AC2"/>
    <w:rsid w:val="006023CE"/>
    <w:rsid w:val="00602A36"/>
    <w:rsid w:val="00603531"/>
    <w:rsid w:val="00604344"/>
    <w:rsid w:val="00610DD7"/>
    <w:rsid w:val="00612971"/>
    <w:rsid w:val="00612F13"/>
    <w:rsid w:val="00613464"/>
    <w:rsid w:val="00614850"/>
    <w:rsid w:val="006155F9"/>
    <w:rsid w:val="00615823"/>
    <w:rsid w:val="006160EC"/>
    <w:rsid w:val="0061689F"/>
    <w:rsid w:val="00620AEF"/>
    <w:rsid w:val="00620F4C"/>
    <w:rsid w:val="00621AEB"/>
    <w:rsid w:val="00621F7D"/>
    <w:rsid w:val="00624D99"/>
    <w:rsid w:val="0062684D"/>
    <w:rsid w:val="00627430"/>
    <w:rsid w:val="00627BCF"/>
    <w:rsid w:val="006311DA"/>
    <w:rsid w:val="0063268D"/>
    <w:rsid w:val="00632AA2"/>
    <w:rsid w:val="006337FF"/>
    <w:rsid w:val="00633C26"/>
    <w:rsid w:val="006348A5"/>
    <w:rsid w:val="00635EC8"/>
    <w:rsid w:val="006361C1"/>
    <w:rsid w:val="006362D1"/>
    <w:rsid w:val="00636736"/>
    <w:rsid w:val="006369C7"/>
    <w:rsid w:val="00641175"/>
    <w:rsid w:val="006425A0"/>
    <w:rsid w:val="0064431D"/>
    <w:rsid w:val="0064471D"/>
    <w:rsid w:val="006448AE"/>
    <w:rsid w:val="006449EE"/>
    <w:rsid w:val="00644ACE"/>
    <w:rsid w:val="00647280"/>
    <w:rsid w:val="00650F95"/>
    <w:rsid w:val="00652933"/>
    <w:rsid w:val="00652B2D"/>
    <w:rsid w:val="006544EA"/>
    <w:rsid w:val="00661873"/>
    <w:rsid w:val="00661E31"/>
    <w:rsid w:val="0066277B"/>
    <w:rsid w:val="00663AB1"/>
    <w:rsid w:val="006648F2"/>
    <w:rsid w:val="00664F4F"/>
    <w:rsid w:val="0066561C"/>
    <w:rsid w:val="00665EE6"/>
    <w:rsid w:val="006665C6"/>
    <w:rsid w:val="00666BA8"/>
    <w:rsid w:val="00667DBC"/>
    <w:rsid w:val="0067046F"/>
    <w:rsid w:val="0067306C"/>
    <w:rsid w:val="006738AC"/>
    <w:rsid w:val="006776B8"/>
    <w:rsid w:val="00680586"/>
    <w:rsid w:val="0068111A"/>
    <w:rsid w:val="0068262C"/>
    <w:rsid w:val="0068364F"/>
    <w:rsid w:val="0068492F"/>
    <w:rsid w:val="00687A07"/>
    <w:rsid w:val="00693177"/>
    <w:rsid w:val="00694B6F"/>
    <w:rsid w:val="0069549B"/>
    <w:rsid w:val="0069583A"/>
    <w:rsid w:val="006A0B18"/>
    <w:rsid w:val="006A19B2"/>
    <w:rsid w:val="006A2565"/>
    <w:rsid w:val="006A3128"/>
    <w:rsid w:val="006A508B"/>
    <w:rsid w:val="006A524D"/>
    <w:rsid w:val="006A5320"/>
    <w:rsid w:val="006A5980"/>
    <w:rsid w:val="006A7757"/>
    <w:rsid w:val="006B1448"/>
    <w:rsid w:val="006B1A3C"/>
    <w:rsid w:val="006B1BB4"/>
    <w:rsid w:val="006B2F49"/>
    <w:rsid w:val="006B3BE2"/>
    <w:rsid w:val="006B4B49"/>
    <w:rsid w:val="006B60D3"/>
    <w:rsid w:val="006C1132"/>
    <w:rsid w:val="006C18EC"/>
    <w:rsid w:val="006C26D4"/>
    <w:rsid w:val="006C27D9"/>
    <w:rsid w:val="006C2976"/>
    <w:rsid w:val="006C2AE7"/>
    <w:rsid w:val="006C3B6A"/>
    <w:rsid w:val="006C42E8"/>
    <w:rsid w:val="006C453F"/>
    <w:rsid w:val="006C54BF"/>
    <w:rsid w:val="006C68B4"/>
    <w:rsid w:val="006C7E2E"/>
    <w:rsid w:val="006D1AD4"/>
    <w:rsid w:val="006E0303"/>
    <w:rsid w:val="006E22FF"/>
    <w:rsid w:val="006E26A1"/>
    <w:rsid w:val="006E2AC6"/>
    <w:rsid w:val="006E3B92"/>
    <w:rsid w:val="006E4982"/>
    <w:rsid w:val="006E6748"/>
    <w:rsid w:val="006E6AA1"/>
    <w:rsid w:val="006E7495"/>
    <w:rsid w:val="006F1117"/>
    <w:rsid w:val="006F63D1"/>
    <w:rsid w:val="006F653B"/>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444F"/>
    <w:rsid w:val="007247BE"/>
    <w:rsid w:val="00724DE3"/>
    <w:rsid w:val="007256FC"/>
    <w:rsid w:val="00726469"/>
    <w:rsid w:val="0072744B"/>
    <w:rsid w:val="00732F25"/>
    <w:rsid w:val="007341B2"/>
    <w:rsid w:val="00741411"/>
    <w:rsid w:val="00743F03"/>
    <w:rsid w:val="00744733"/>
    <w:rsid w:val="00746068"/>
    <w:rsid w:val="00746092"/>
    <w:rsid w:val="007464DD"/>
    <w:rsid w:val="00751490"/>
    <w:rsid w:val="00752C22"/>
    <w:rsid w:val="0075524E"/>
    <w:rsid w:val="00755306"/>
    <w:rsid w:val="00755764"/>
    <w:rsid w:val="0075660F"/>
    <w:rsid w:val="007612FE"/>
    <w:rsid w:val="007626EA"/>
    <w:rsid w:val="00763E58"/>
    <w:rsid w:val="007655C7"/>
    <w:rsid w:val="00766DE7"/>
    <w:rsid w:val="00767451"/>
    <w:rsid w:val="007716BF"/>
    <w:rsid w:val="007717AA"/>
    <w:rsid w:val="00771BF5"/>
    <w:rsid w:val="00772F58"/>
    <w:rsid w:val="00773753"/>
    <w:rsid w:val="00773D1F"/>
    <w:rsid w:val="007858B2"/>
    <w:rsid w:val="0078768D"/>
    <w:rsid w:val="00791AFD"/>
    <w:rsid w:val="00792B11"/>
    <w:rsid w:val="00793300"/>
    <w:rsid w:val="0079493B"/>
    <w:rsid w:val="00794C99"/>
    <w:rsid w:val="00796B2B"/>
    <w:rsid w:val="007A197F"/>
    <w:rsid w:val="007A40A6"/>
    <w:rsid w:val="007A66AC"/>
    <w:rsid w:val="007A6A61"/>
    <w:rsid w:val="007A72F7"/>
    <w:rsid w:val="007B1AD6"/>
    <w:rsid w:val="007B39CE"/>
    <w:rsid w:val="007B39D9"/>
    <w:rsid w:val="007B4CA5"/>
    <w:rsid w:val="007B4DA8"/>
    <w:rsid w:val="007B52A9"/>
    <w:rsid w:val="007B5BF2"/>
    <w:rsid w:val="007B6890"/>
    <w:rsid w:val="007B6A0B"/>
    <w:rsid w:val="007B6D76"/>
    <w:rsid w:val="007B71D3"/>
    <w:rsid w:val="007C1156"/>
    <w:rsid w:val="007C1729"/>
    <w:rsid w:val="007C1974"/>
    <w:rsid w:val="007C2C46"/>
    <w:rsid w:val="007C515C"/>
    <w:rsid w:val="007C653E"/>
    <w:rsid w:val="007C65EA"/>
    <w:rsid w:val="007C7E58"/>
    <w:rsid w:val="007D2474"/>
    <w:rsid w:val="007D2D68"/>
    <w:rsid w:val="007D58FE"/>
    <w:rsid w:val="007D6496"/>
    <w:rsid w:val="007D6E2A"/>
    <w:rsid w:val="007D7449"/>
    <w:rsid w:val="007D74D1"/>
    <w:rsid w:val="007E0260"/>
    <w:rsid w:val="007E0639"/>
    <w:rsid w:val="007E2C8E"/>
    <w:rsid w:val="007E2EE5"/>
    <w:rsid w:val="007E2F6C"/>
    <w:rsid w:val="007E4891"/>
    <w:rsid w:val="007E5F2C"/>
    <w:rsid w:val="007E7D26"/>
    <w:rsid w:val="007F0278"/>
    <w:rsid w:val="007F1DE0"/>
    <w:rsid w:val="007F2011"/>
    <w:rsid w:val="007F2821"/>
    <w:rsid w:val="007F2E0D"/>
    <w:rsid w:val="007F3CA9"/>
    <w:rsid w:val="007F4E86"/>
    <w:rsid w:val="007F4E9A"/>
    <w:rsid w:val="007F77E2"/>
    <w:rsid w:val="00801380"/>
    <w:rsid w:val="008019C9"/>
    <w:rsid w:val="0080257E"/>
    <w:rsid w:val="00803D8B"/>
    <w:rsid w:val="008056BA"/>
    <w:rsid w:val="0080775C"/>
    <w:rsid w:val="00813139"/>
    <w:rsid w:val="00813238"/>
    <w:rsid w:val="00813864"/>
    <w:rsid w:val="00813EB2"/>
    <w:rsid w:val="00814D8B"/>
    <w:rsid w:val="00815310"/>
    <w:rsid w:val="00816240"/>
    <w:rsid w:val="008163F9"/>
    <w:rsid w:val="008210ED"/>
    <w:rsid w:val="0082297B"/>
    <w:rsid w:val="00822D9F"/>
    <w:rsid w:val="00823BE8"/>
    <w:rsid w:val="00823C55"/>
    <w:rsid w:val="00824A49"/>
    <w:rsid w:val="008253C0"/>
    <w:rsid w:val="0082592D"/>
    <w:rsid w:val="00826C59"/>
    <w:rsid w:val="00827B86"/>
    <w:rsid w:val="00830DD8"/>
    <w:rsid w:val="00831E38"/>
    <w:rsid w:val="00832191"/>
    <w:rsid w:val="0083299B"/>
    <w:rsid w:val="00832A06"/>
    <w:rsid w:val="0083509F"/>
    <w:rsid w:val="0083622B"/>
    <w:rsid w:val="00836CD5"/>
    <w:rsid w:val="00842441"/>
    <w:rsid w:val="00843CE9"/>
    <w:rsid w:val="00844341"/>
    <w:rsid w:val="00844B26"/>
    <w:rsid w:val="00845037"/>
    <w:rsid w:val="00846A7D"/>
    <w:rsid w:val="00850EEE"/>
    <w:rsid w:val="00851012"/>
    <w:rsid w:val="00853364"/>
    <w:rsid w:val="00853A23"/>
    <w:rsid w:val="00856688"/>
    <w:rsid w:val="008574CB"/>
    <w:rsid w:val="0086095C"/>
    <w:rsid w:val="00862A53"/>
    <w:rsid w:val="00862E6D"/>
    <w:rsid w:val="00864A8B"/>
    <w:rsid w:val="00864C53"/>
    <w:rsid w:val="00864F16"/>
    <w:rsid w:val="00867119"/>
    <w:rsid w:val="0086784E"/>
    <w:rsid w:val="00867F8C"/>
    <w:rsid w:val="00874018"/>
    <w:rsid w:val="00874A59"/>
    <w:rsid w:val="00874E1C"/>
    <w:rsid w:val="0087522B"/>
    <w:rsid w:val="00876855"/>
    <w:rsid w:val="00876DE3"/>
    <w:rsid w:val="008800A2"/>
    <w:rsid w:val="008811B3"/>
    <w:rsid w:val="00883681"/>
    <w:rsid w:val="008847A8"/>
    <w:rsid w:val="00886ACD"/>
    <w:rsid w:val="008901BA"/>
    <w:rsid w:val="00891446"/>
    <w:rsid w:val="0089435F"/>
    <w:rsid w:val="00894BCF"/>
    <w:rsid w:val="008A49C0"/>
    <w:rsid w:val="008A537C"/>
    <w:rsid w:val="008A581A"/>
    <w:rsid w:val="008A6E2B"/>
    <w:rsid w:val="008A7E9D"/>
    <w:rsid w:val="008B178C"/>
    <w:rsid w:val="008B265B"/>
    <w:rsid w:val="008B423C"/>
    <w:rsid w:val="008B4410"/>
    <w:rsid w:val="008B5E8F"/>
    <w:rsid w:val="008B6502"/>
    <w:rsid w:val="008B7637"/>
    <w:rsid w:val="008B7777"/>
    <w:rsid w:val="008B7D23"/>
    <w:rsid w:val="008C1055"/>
    <w:rsid w:val="008C28CB"/>
    <w:rsid w:val="008C354B"/>
    <w:rsid w:val="008C4235"/>
    <w:rsid w:val="008C4EDE"/>
    <w:rsid w:val="008C5ABB"/>
    <w:rsid w:val="008D18A6"/>
    <w:rsid w:val="008D29D4"/>
    <w:rsid w:val="008D3E64"/>
    <w:rsid w:val="008D5811"/>
    <w:rsid w:val="008D6CC3"/>
    <w:rsid w:val="008D6D30"/>
    <w:rsid w:val="008E0502"/>
    <w:rsid w:val="008E162D"/>
    <w:rsid w:val="008E44F5"/>
    <w:rsid w:val="008E4B58"/>
    <w:rsid w:val="008E5A2B"/>
    <w:rsid w:val="008E5D0B"/>
    <w:rsid w:val="008E7456"/>
    <w:rsid w:val="008F0819"/>
    <w:rsid w:val="008F08E8"/>
    <w:rsid w:val="008F0952"/>
    <w:rsid w:val="008F1DC5"/>
    <w:rsid w:val="008F2C2F"/>
    <w:rsid w:val="008F2CE2"/>
    <w:rsid w:val="008F31FF"/>
    <w:rsid w:val="008F4E72"/>
    <w:rsid w:val="008F5A41"/>
    <w:rsid w:val="008F6339"/>
    <w:rsid w:val="008F6B87"/>
    <w:rsid w:val="0090206E"/>
    <w:rsid w:val="00902563"/>
    <w:rsid w:val="00902CFA"/>
    <w:rsid w:val="0090344B"/>
    <w:rsid w:val="00903E35"/>
    <w:rsid w:val="00904580"/>
    <w:rsid w:val="00904D9B"/>
    <w:rsid w:val="00906A5A"/>
    <w:rsid w:val="00910307"/>
    <w:rsid w:val="00910906"/>
    <w:rsid w:val="00910A59"/>
    <w:rsid w:val="0091300F"/>
    <w:rsid w:val="00915CCC"/>
    <w:rsid w:val="00915DAA"/>
    <w:rsid w:val="00916107"/>
    <w:rsid w:val="00917108"/>
    <w:rsid w:val="009200A9"/>
    <w:rsid w:val="009215A7"/>
    <w:rsid w:val="00923615"/>
    <w:rsid w:val="0092453C"/>
    <w:rsid w:val="00924DD2"/>
    <w:rsid w:val="00927F06"/>
    <w:rsid w:val="0093079B"/>
    <w:rsid w:val="00931D9C"/>
    <w:rsid w:val="009329D2"/>
    <w:rsid w:val="00932ADC"/>
    <w:rsid w:val="00935874"/>
    <w:rsid w:val="00941AB7"/>
    <w:rsid w:val="00941F60"/>
    <w:rsid w:val="00942C4A"/>
    <w:rsid w:val="0094352A"/>
    <w:rsid w:val="00944823"/>
    <w:rsid w:val="009475DA"/>
    <w:rsid w:val="00952E18"/>
    <w:rsid w:val="009533DD"/>
    <w:rsid w:val="009537C2"/>
    <w:rsid w:val="009540CD"/>
    <w:rsid w:val="009553B7"/>
    <w:rsid w:val="00956761"/>
    <w:rsid w:val="00956B8D"/>
    <w:rsid w:val="009575F9"/>
    <w:rsid w:val="00957771"/>
    <w:rsid w:val="00960626"/>
    <w:rsid w:val="00961E05"/>
    <w:rsid w:val="00962C85"/>
    <w:rsid w:val="00964443"/>
    <w:rsid w:val="009651ED"/>
    <w:rsid w:val="009663F3"/>
    <w:rsid w:val="009670B5"/>
    <w:rsid w:val="0097025D"/>
    <w:rsid w:val="00972C3C"/>
    <w:rsid w:val="00974182"/>
    <w:rsid w:val="009809DD"/>
    <w:rsid w:val="009819D2"/>
    <w:rsid w:val="0098773C"/>
    <w:rsid w:val="00987CFF"/>
    <w:rsid w:val="00987D9C"/>
    <w:rsid w:val="009904F6"/>
    <w:rsid w:val="00990BFA"/>
    <w:rsid w:val="00990DF8"/>
    <w:rsid w:val="009919C7"/>
    <w:rsid w:val="009926E0"/>
    <w:rsid w:val="00993D5F"/>
    <w:rsid w:val="00993E45"/>
    <w:rsid w:val="00995F1A"/>
    <w:rsid w:val="009A1AE5"/>
    <w:rsid w:val="009A22F2"/>
    <w:rsid w:val="009A517F"/>
    <w:rsid w:val="009A555C"/>
    <w:rsid w:val="009A5C03"/>
    <w:rsid w:val="009B06A9"/>
    <w:rsid w:val="009B135C"/>
    <w:rsid w:val="009B4906"/>
    <w:rsid w:val="009C252C"/>
    <w:rsid w:val="009C3573"/>
    <w:rsid w:val="009C5047"/>
    <w:rsid w:val="009C7131"/>
    <w:rsid w:val="009C7EE2"/>
    <w:rsid w:val="009D0C5D"/>
    <w:rsid w:val="009D1294"/>
    <w:rsid w:val="009D1DB6"/>
    <w:rsid w:val="009D2AB3"/>
    <w:rsid w:val="009D2B04"/>
    <w:rsid w:val="009D30BB"/>
    <w:rsid w:val="009D354C"/>
    <w:rsid w:val="009E0150"/>
    <w:rsid w:val="009E0C4F"/>
    <w:rsid w:val="009E2FC9"/>
    <w:rsid w:val="009E403D"/>
    <w:rsid w:val="009E52D6"/>
    <w:rsid w:val="009E59AE"/>
    <w:rsid w:val="009E6CCB"/>
    <w:rsid w:val="009F01CF"/>
    <w:rsid w:val="009F0251"/>
    <w:rsid w:val="009F0FCB"/>
    <w:rsid w:val="009F2754"/>
    <w:rsid w:val="009F3A4D"/>
    <w:rsid w:val="009F5687"/>
    <w:rsid w:val="009F6163"/>
    <w:rsid w:val="009F65B3"/>
    <w:rsid w:val="009F71A6"/>
    <w:rsid w:val="009F7265"/>
    <w:rsid w:val="00A007EC"/>
    <w:rsid w:val="00A03F28"/>
    <w:rsid w:val="00A0412C"/>
    <w:rsid w:val="00A04D8B"/>
    <w:rsid w:val="00A06796"/>
    <w:rsid w:val="00A105FD"/>
    <w:rsid w:val="00A107C6"/>
    <w:rsid w:val="00A10E0D"/>
    <w:rsid w:val="00A123A7"/>
    <w:rsid w:val="00A123BE"/>
    <w:rsid w:val="00A14538"/>
    <w:rsid w:val="00A14F78"/>
    <w:rsid w:val="00A17291"/>
    <w:rsid w:val="00A178F9"/>
    <w:rsid w:val="00A234CE"/>
    <w:rsid w:val="00A27792"/>
    <w:rsid w:val="00A30557"/>
    <w:rsid w:val="00A31283"/>
    <w:rsid w:val="00A31831"/>
    <w:rsid w:val="00A31F92"/>
    <w:rsid w:val="00A347B4"/>
    <w:rsid w:val="00A350AE"/>
    <w:rsid w:val="00A354A5"/>
    <w:rsid w:val="00A35F6B"/>
    <w:rsid w:val="00A360F8"/>
    <w:rsid w:val="00A366A3"/>
    <w:rsid w:val="00A37FD2"/>
    <w:rsid w:val="00A408B8"/>
    <w:rsid w:val="00A40A71"/>
    <w:rsid w:val="00A46A0C"/>
    <w:rsid w:val="00A46CB3"/>
    <w:rsid w:val="00A51011"/>
    <w:rsid w:val="00A51345"/>
    <w:rsid w:val="00A5147C"/>
    <w:rsid w:val="00A5195F"/>
    <w:rsid w:val="00A52CAF"/>
    <w:rsid w:val="00A53ABE"/>
    <w:rsid w:val="00A5451E"/>
    <w:rsid w:val="00A60555"/>
    <w:rsid w:val="00A60CA5"/>
    <w:rsid w:val="00A6233C"/>
    <w:rsid w:val="00A628C9"/>
    <w:rsid w:val="00A6462B"/>
    <w:rsid w:val="00A647F1"/>
    <w:rsid w:val="00A653FD"/>
    <w:rsid w:val="00A65910"/>
    <w:rsid w:val="00A70C41"/>
    <w:rsid w:val="00A71F0F"/>
    <w:rsid w:val="00A73C0E"/>
    <w:rsid w:val="00A7607E"/>
    <w:rsid w:val="00A76D26"/>
    <w:rsid w:val="00A77A73"/>
    <w:rsid w:val="00A8558B"/>
    <w:rsid w:val="00A868CA"/>
    <w:rsid w:val="00A921C8"/>
    <w:rsid w:val="00A93C81"/>
    <w:rsid w:val="00A93CF1"/>
    <w:rsid w:val="00A94855"/>
    <w:rsid w:val="00A95D1A"/>
    <w:rsid w:val="00A960EC"/>
    <w:rsid w:val="00A96354"/>
    <w:rsid w:val="00A97D17"/>
    <w:rsid w:val="00AA1627"/>
    <w:rsid w:val="00AA1DBD"/>
    <w:rsid w:val="00AA2A7C"/>
    <w:rsid w:val="00AA37AD"/>
    <w:rsid w:val="00AA3CDF"/>
    <w:rsid w:val="00AA4FB5"/>
    <w:rsid w:val="00AA537B"/>
    <w:rsid w:val="00AA5DA5"/>
    <w:rsid w:val="00AA74E5"/>
    <w:rsid w:val="00AA7A9F"/>
    <w:rsid w:val="00AB1B2E"/>
    <w:rsid w:val="00AB2415"/>
    <w:rsid w:val="00AB2A6A"/>
    <w:rsid w:val="00AB2B9C"/>
    <w:rsid w:val="00AB3742"/>
    <w:rsid w:val="00AB3C85"/>
    <w:rsid w:val="00AB42DC"/>
    <w:rsid w:val="00AC095B"/>
    <w:rsid w:val="00AC1751"/>
    <w:rsid w:val="00AC4026"/>
    <w:rsid w:val="00AC5BC8"/>
    <w:rsid w:val="00AC63F1"/>
    <w:rsid w:val="00AC72B1"/>
    <w:rsid w:val="00AC79D6"/>
    <w:rsid w:val="00AD1298"/>
    <w:rsid w:val="00AD3442"/>
    <w:rsid w:val="00AD35BD"/>
    <w:rsid w:val="00AD3DB6"/>
    <w:rsid w:val="00AD5321"/>
    <w:rsid w:val="00AD5879"/>
    <w:rsid w:val="00AD6C93"/>
    <w:rsid w:val="00AD7002"/>
    <w:rsid w:val="00AD704D"/>
    <w:rsid w:val="00AE053D"/>
    <w:rsid w:val="00AE06A7"/>
    <w:rsid w:val="00AE09D2"/>
    <w:rsid w:val="00AE0F9C"/>
    <w:rsid w:val="00AE1BE9"/>
    <w:rsid w:val="00AE1FDF"/>
    <w:rsid w:val="00AE3306"/>
    <w:rsid w:val="00AE4559"/>
    <w:rsid w:val="00AE49E8"/>
    <w:rsid w:val="00AE7783"/>
    <w:rsid w:val="00AF05B2"/>
    <w:rsid w:val="00AF167C"/>
    <w:rsid w:val="00AF1A85"/>
    <w:rsid w:val="00AF4D1A"/>
    <w:rsid w:val="00AF6EB8"/>
    <w:rsid w:val="00B01BAA"/>
    <w:rsid w:val="00B020EC"/>
    <w:rsid w:val="00B03E6C"/>
    <w:rsid w:val="00B0556E"/>
    <w:rsid w:val="00B1163F"/>
    <w:rsid w:val="00B119A5"/>
    <w:rsid w:val="00B11D30"/>
    <w:rsid w:val="00B120D6"/>
    <w:rsid w:val="00B12F67"/>
    <w:rsid w:val="00B1322E"/>
    <w:rsid w:val="00B1441E"/>
    <w:rsid w:val="00B1531B"/>
    <w:rsid w:val="00B15846"/>
    <w:rsid w:val="00B177A3"/>
    <w:rsid w:val="00B179D3"/>
    <w:rsid w:val="00B20651"/>
    <w:rsid w:val="00B211B4"/>
    <w:rsid w:val="00B211FD"/>
    <w:rsid w:val="00B21271"/>
    <w:rsid w:val="00B217C3"/>
    <w:rsid w:val="00B22E5C"/>
    <w:rsid w:val="00B2342C"/>
    <w:rsid w:val="00B244C4"/>
    <w:rsid w:val="00B26CF0"/>
    <w:rsid w:val="00B30ED7"/>
    <w:rsid w:val="00B3102D"/>
    <w:rsid w:val="00B3288F"/>
    <w:rsid w:val="00B35799"/>
    <w:rsid w:val="00B36179"/>
    <w:rsid w:val="00B36912"/>
    <w:rsid w:val="00B37684"/>
    <w:rsid w:val="00B4596B"/>
    <w:rsid w:val="00B5087A"/>
    <w:rsid w:val="00B51F1E"/>
    <w:rsid w:val="00B5230A"/>
    <w:rsid w:val="00B53159"/>
    <w:rsid w:val="00B5442D"/>
    <w:rsid w:val="00B545DD"/>
    <w:rsid w:val="00B54D47"/>
    <w:rsid w:val="00B56932"/>
    <w:rsid w:val="00B5698C"/>
    <w:rsid w:val="00B57C3E"/>
    <w:rsid w:val="00B600FB"/>
    <w:rsid w:val="00B61A19"/>
    <w:rsid w:val="00B636BA"/>
    <w:rsid w:val="00B65841"/>
    <w:rsid w:val="00B66088"/>
    <w:rsid w:val="00B6670D"/>
    <w:rsid w:val="00B67931"/>
    <w:rsid w:val="00B706A6"/>
    <w:rsid w:val="00B76B3E"/>
    <w:rsid w:val="00B76C89"/>
    <w:rsid w:val="00B77B60"/>
    <w:rsid w:val="00B83E81"/>
    <w:rsid w:val="00B8503C"/>
    <w:rsid w:val="00B874DE"/>
    <w:rsid w:val="00B901E0"/>
    <w:rsid w:val="00B90560"/>
    <w:rsid w:val="00B92C11"/>
    <w:rsid w:val="00B9366C"/>
    <w:rsid w:val="00B96253"/>
    <w:rsid w:val="00B9626D"/>
    <w:rsid w:val="00B96273"/>
    <w:rsid w:val="00B962E6"/>
    <w:rsid w:val="00B96592"/>
    <w:rsid w:val="00BA0596"/>
    <w:rsid w:val="00BA0B46"/>
    <w:rsid w:val="00BA23EC"/>
    <w:rsid w:val="00BA583C"/>
    <w:rsid w:val="00BA66E7"/>
    <w:rsid w:val="00BA6C5E"/>
    <w:rsid w:val="00BA72D1"/>
    <w:rsid w:val="00BA7B0B"/>
    <w:rsid w:val="00BB0E21"/>
    <w:rsid w:val="00BB288A"/>
    <w:rsid w:val="00BB53E9"/>
    <w:rsid w:val="00BB74EA"/>
    <w:rsid w:val="00BC048F"/>
    <w:rsid w:val="00BC3019"/>
    <w:rsid w:val="00BC3D79"/>
    <w:rsid w:val="00BC4875"/>
    <w:rsid w:val="00BC6534"/>
    <w:rsid w:val="00BC7CEE"/>
    <w:rsid w:val="00BD1266"/>
    <w:rsid w:val="00BD4031"/>
    <w:rsid w:val="00BD57C7"/>
    <w:rsid w:val="00BD5D61"/>
    <w:rsid w:val="00BE0C44"/>
    <w:rsid w:val="00BE1D31"/>
    <w:rsid w:val="00BE32B7"/>
    <w:rsid w:val="00BE4D5F"/>
    <w:rsid w:val="00BE4F2F"/>
    <w:rsid w:val="00BE7BFC"/>
    <w:rsid w:val="00BF015E"/>
    <w:rsid w:val="00BF2554"/>
    <w:rsid w:val="00BF32DE"/>
    <w:rsid w:val="00C0002F"/>
    <w:rsid w:val="00C0470A"/>
    <w:rsid w:val="00C04E1B"/>
    <w:rsid w:val="00C0561F"/>
    <w:rsid w:val="00C0681E"/>
    <w:rsid w:val="00C076D0"/>
    <w:rsid w:val="00C112A9"/>
    <w:rsid w:val="00C132A2"/>
    <w:rsid w:val="00C143C9"/>
    <w:rsid w:val="00C143D1"/>
    <w:rsid w:val="00C156EE"/>
    <w:rsid w:val="00C170A0"/>
    <w:rsid w:val="00C17F92"/>
    <w:rsid w:val="00C20B5B"/>
    <w:rsid w:val="00C23980"/>
    <w:rsid w:val="00C2448E"/>
    <w:rsid w:val="00C24FC0"/>
    <w:rsid w:val="00C25264"/>
    <w:rsid w:val="00C26388"/>
    <w:rsid w:val="00C270F4"/>
    <w:rsid w:val="00C278E7"/>
    <w:rsid w:val="00C31F07"/>
    <w:rsid w:val="00C3420D"/>
    <w:rsid w:val="00C34A5A"/>
    <w:rsid w:val="00C34EFC"/>
    <w:rsid w:val="00C3535D"/>
    <w:rsid w:val="00C3665D"/>
    <w:rsid w:val="00C3766E"/>
    <w:rsid w:val="00C408C7"/>
    <w:rsid w:val="00C4183D"/>
    <w:rsid w:val="00C46B6C"/>
    <w:rsid w:val="00C47AC0"/>
    <w:rsid w:val="00C5088E"/>
    <w:rsid w:val="00C508AE"/>
    <w:rsid w:val="00C535C4"/>
    <w:rsid w:val="00C54301"/>
    <w:rsid w:val="00C54BDD"/>
    <w:rsid w:val="00C5504E"/>
    <w:rsid w:val="00C55A90"/>
    <w:rsid w:val="00C55AC6"/>
    <w:rsid w:val="00C55C35"/>
    <w:rsid w:val="00C61084"/>
    <w:rsid w:val="00C618D7"/>
    <w:rsid w:val="00C62F4D"/>
    <w:rsid w:val="00C635B7"/>
    <w:rsid w:val="00C670BD"/>
    <w:rsid w:val="00C72356"/>
    <w:rsid w:val="00C72AEE"/>
    <w:rsid w:val="00C73023"/>
    <w:rsid w:val="00C740F5"/>
    <w:rsid w:val="00C75C83"/>
    <w:rsid w:val="00C75CB7"/>
    <w:rsid w:val="00C75DC9"/>
    <w:rsid w:val="00C768B8"/>
    <w:rsid w:val="00C80E53"/>
    <w:rsid w:val="00C8176E"/>
    <w:rsid w:val="00C81FC5"/>
    <w:rsid w:val="00C83259"/>
    <w:rsid w:val="00C84F87"/>
    <w:rsid w:val="00C90B35"/>
    <w:rsid w:val="00C91B12"/>
    <w:rsid w:val="00C92D38"/>
    <w:rsid w:val="00C92EE1"/>
    <w:rsid w:val="00C9444B"/>
    <w:rsid w:val="00C94A32"/>
    <w:rsid w:val="00C956B6"/>
    <w:rsid w:val="00C9653C"/>
    <w:rsid w:val="00CA1403"/>
    <w:rsid w:val="00CA36D4"/>
    <w:rsid w:val="00CA405C"/>
    <w:rsid w:val="00CA601A"/>
    <w:rsid w:val="00CA720C"/>
    <w:rsid w:val="00CB030F"/>
    <w:rsid w:val="00CB048D"/>
    <w:rsid w:val="00CB1367"/>
    <w:rsid w:val="00CC34A7"/>
    <w:rsid w:val="00CC45F7"/>
    <w:rsid w:val="00CC5093"/>
    <w:rsid w:val="00CC573B"/>
    <w:rsid w:val="00CC69B8"/>
    <w:rsid w:val="00CC6EA4"/>
    <w:rsid w:val="00CD25F1"/>
    <w:rsid w:val="00CD3A3E"/>
    <w:rsid w:val="00CD46BF"/>
    <w:rsid w:val="00CD6167"/>
    <w:rsid w:val="00CE11A2"/>
    <w:rsid w:val="00CE178D"/>
    <w:rsid w:val="00CE4EAB"/>
    <w:rsid w:val="00CE5EA3"/>
    <w:rsid w:val="00CE6ADD"/>
    <w:rsid w:val="00CE7D63"/>
    <w:rsid w:val="00CF3D67"/>
    <w:rsid w:val="00CF4524"/>
    <w:rsid w:val="00CF6E80"/>
    <w:rsid w:val="00CF7023"/>
    <w:rsid w:val="00D06A38"/>
    <w:rsid w:val="00D06EAE"/>
    <w:rsid w:val="00D07C44"/>
    <w:rsid w:val="00D07C86"/>
    <w:rsid w:val="00D1072F"/>
    <w:rsid w:val="00D13395"/>
    <w:rsid w:val="00D17CEC"/>
    <w:rsid w:val="00D17E5A"/>
    <w:rsid w:val="00D21FFC"/>
    <w:rsid w:val="00D22298"/>
    <w:rsid w:val="00D22EA0"/>
    <w:rsid w:val="00D23617"/>
    <w:rsid w:val="00D24560"/>
    <w:rsid w:val="00D26CF5"/>
    <w:rsid w:val="00D26DFE"/>
    <w:rsid w:val="00D2751E"/>
    <w:rsid w:val="00D2758C"/>
    <w:rsid w:val="00D27D2D"/>
    <w:rsid w:val="00D318BE"/>
    <w:rsid w:val="00D31A04"/>
    <w:rsid w:val="00D3552A"/>
    <w:rsid w:val="00D36616"/>
    <w:rsid w:val="00D402DD"/>
    <w:rsid w:val="00D404B8"/>
    <w:rsid w:val="00D4064A"/>
    <w:rsid w:val="00D40D25"/>
    <w:rsid w:val="00D41F7C"/>
    <w:rsid w:val="00D45A94"/>
    <w:rsid w:val="00D469A2"/>
    <w:rsid w:val="00D47906"/>
    <w:rsid w:val="00D51838"/>
    <w:rsid w:val="00D555C9"/>
    <w:rsid w:val="00D557FC"/>
    <w:rsid w:val="00D56DE6"/>
    <w:rsid w:val="00D61B04"/>
    <w:rsid w:val="00D650E4"/>
    <w:rsid w:val="00D70461"/>
    <w:rsid w:val="00D70ED7"/>
    <w:rsid w:val="00D7113B"/>
    <w:rsid w:val="00D72012"/>
    <w:rsid w:val="00D73228"/>
    <w:rsid w:val="00D74233"/>
    <w:rsid w:val="00D761B3"/>
    <w:rsid w:val="00D7729D"/>
    <w:rsid w:val="00D824D9"/>
    <w:rsid w:val="00D83F3E"/>
    <w:rsid w:val="00D86146"/>
    <w:rsid w:val="00D86252"/>
    <w:rsid w:val="00D8637D"/>
    <w:rsid w:val="00D8637E"/>
    <w:rsid w:val="00D9180A"/>
    <w:rsid w:val="00D97F5D"/>
    <w:rsid w:val="00DA0D92"/>
    <w:rsid w:val="00DA16A7"/>
    <w:rsid w:val="00DA41E9"/>
    <w:rsid w:val="00DA459B"/>
    <w:rsid w:val="00DA6E33"/>
    <w:rsid w:val="00DB0938"/>
    <w:rsid w:val="00DB242C"/>
    <w:rsid w:val="00DB3AC2"/>
    <w:rsid w:val="00DB47E3"/>
    <w:rsid w:val="00DB7F2B"/>
    <w:rsid w:val="00DC2316"/>
    <w:rsid w:val="00DC2B57"/>
    <w:rsid w:val="00DC2EDD"/>
    <w:rsid w:val="00DC6FEA"/>
    <w:rsid w:val="00DD1CBE"/>
    <w:rsid w:val="00DD34D5"/>
    <w:rsid w:val="00DD4ED0"/>
    <w:rsid w:val="00DD6C97"/>
    <w:rsid w:val="00DE3A09"/>
    <w:rsid w:val="00DE5931"/>
    <w:rsid w:val="00DE621A"/>
    <w:rsid w:val="00DE755D"/>
    <w:rsid w:val="00DE770C"/>
    <w:rsid w:val="00DF0D4E"/>
    <w:rsid w:val="00DF1475"/>
    <w:rsid w:val="00DF1D45"/>
    <w:rsid w:val="00DF298D"/>
    <w:rsid w:val="00DF2BFF"/>
    <w:rsid w:val="00DF36F7"/>
    <w:rsid w:val="00DF5961"/>
    <w:rsid w:val="00DF6D7C"/>
    <w:rsid w:val="00E008CA"/>
    <w:rsid w:val="00E0182D"/>
    <w:rsid w:val="00E01DA0"/>
    <w:rsid w:val="00E01F8A"/>
    <w:rsid w:val="00E02ADC"/>
    <w:rsid w:val="00E03913"/>
    <w:rsid w:val="00E061B1"/>
    <w:rsid w:val="00E127CB"/>
    <w:rsid w:val="00E1324F"/>
    <w:rsid w:val="00E13632"/>
    <w:rsid w:val="00E164FE"/>
    <w:rsid w:val="00E16581"/>
    <w:rsid w:val="00E1730F"/>
    <w:rsid w:val="00E20E82"/>
    <w:rsid w:val="00E21CFA"/>
    <w:rsid w:val="00E22571"/>
    <w:rsid w:val="00E23DC2"/>
    <w:rsid w:val="00E24233"/>
    <w:rsid w:val="00E248A1"/>
    <w:rsid w:val="00E25770"/>
    <w:rsid w:val="00E25780"/>
    <w:rsid w:val="00E25B98"/>
    <w:rsid w:val="00E26040"/>
    <w:rsid w:val="00E27B02"/>
    <w:rsid w:val="00E31599"/>
    <w:rsid w:val="00E35088"/>
    <w:rsid w:val="00E350FE"/>
    <w:rsid w:val="00E35A03"/>
    <w:rsid w:val="00E36951"/>
    <w:rsid w:val="00E4130B"/>
    <w:rsid w:val="00E4171C"/>
    <w:rsid w:val="00E43CC4"/>
    <w:rsid w:val="00E45B3F"/>
    <w:rsid w:val="00E50E79"/>
    <w:rsid w:val="00E51317"/>
    <w:rsid w:val="00E52ABF"/>
    <w:rsid w:val="00E52CFC"/>
    <w:rsid w:val="00E53836"/>
    <w:rsid w:val="00E53C13"/>
    <w:rsid w:val="00E6020A"/>
    <w:rsid w:val="00E660AF"/>
    <w:rsid w:val="00E6640F"/>
    <w:rsid w:val="00E67403"/>
    <w:rsid w:val="00E67413"/>
    <w:rsid w:val="00E701D4"/>
    <w:rsid w:val="00E703E9"/>
    <w:rsid w:val="00E70BFD"/>
    <w:rsid w:val="00E71D10"/>
    <w:rsid w:val="00E73BCF"/>
    <w:rsid w:val="00E76104"/>
    <w:rsid w:val="00E81518"/>
    <w:rsid w:val="00E83893"/>
    <w:rsid w:val="00E841AE"/>
    <w:rsid w:val="00E901AA"/>
    <w:rsid w:val="00E9034E"/>
    <w:rsid w:val="00E92401"/>
    <w:rsid w:val="00E95B83"/>
    <w:rsid w:val="00E95F16"/>
    <w:rsid w:val="00E97BE6"/>
    <w:rsid w:val="00EA1AEB"/>
    <w:rsid w:val="00EA3038"/>
    <w:rsid w:val="00EA3BFB"/>
    <w:rsid w:val="00EA3C54"/>
    <w:rsid w:val="00EA5CA7"/>
    <w:rsid w:val="00EA6D11"/>
    <w:rsid w:val="00EB0895"/>
    <w:rsid w:val="00EB0D63"/>
    <w:rsid w:val="00EB0D71"/>
    <w:rsid w:val="00EB1C7A"/>
    <w:rsid w:val="00EB225B"/>
    <w:rsid w:val="00EB25E7"/>
    <w:rsid w:val="00EB5275"/>
    <w:rsid w:val="00EB5687"/>
    <w:rsid w:val="00EB5E8F"/>
    <w:rsid w:val="00EB61B2"/>
    <w:rsid w:val="00EB6CE4"/>
    <w:rsid w:val="00EC0124"/>
    <w:rsid w:val="00EC0B0A"/>
    <w:rsid w:val="00EC110D"/>
    <w:rsid w:val="00EC1C66"/>
    <w:rsid w:val="00EC316F"/>
    <w:rsid w:val="00EC489E"/>
    <w:rsid w:val="00EC6FC3"/>
    <w:rsid w:val="00EC7290"/>
    <w:rsid w:val="00EC78B5"/>
    <w:rsid w:val="00ED312D"/>
    <w:rsid w:val="00ED4045"/>
    <w:rsid w:val="00ED45CD"/>
    <w:rsid w:val="00ED51B6"/>
    <w:rsid w:val="00ED61D8"/>
    <w:rsid w:val="00EE09BA"/>
    <w:rsid w:val="00EE0A4E"/>
    <w:rsid w:val="00EE0C34"/>
    <w:rsid w:val="00EE2E25"/>
    <w:rsid w:val="00EE2EDE"/>
    <w:rsid w:val="00EE32A8"/>
    <w:rsid w:val="00EE4731"/>
    <w:rsid w:val="00EF06F2"/>
    <w:rsid w:val="00EF0EC1"/>
    <w:rsid w:val="00EF2D66"/>
    <w:rsid w:val="00EF3481"/>
    <w:rsid w:val="00EF5369"/>
    <w:rsid w:val="00EF62D0"/>
    <w:rsid w:val="00EF66E9"/>
    <w:rsid w:val="00EF6AC0"/>
    <w:rsid w:val="00EF6AC1"/>
    <w:rsid w:val="00EF7103"/>
    <w:rsid w:val="00EF73F9"/>
    <w:rsid w:val="00EF7872"/>
    <w:rsid w:val="00F00701"/>
    <w:rsid w:val="00F01C0D"/>
    <w:rsid w:val="00F031D2"/>
    <w:rsid w:val="00F03792"/>
    <w:rsid w:val="00F03DAF"/>
    <w:rsid w:val="00F07964"/>
    <w:rsid w:val="00F079E3"/>
    <w:rsid w:val="00F07E32"/>
    <w:rsid w:val="00F10D7B"/>
    <w:rsid w:val="00F119E4"/>
    <w:rsid w:val="00F11F46"/>
    <w:rsid w:val="00F13C2E"/>
    <w:rsid w:val="00F164B7"/>
    <w:rsid w:val="00F178A9"/>
    <w:rsid w:val="00F179CD"/>
    <w:rsid w:val="00F20E26"/>
    <w:rsid w:val="00F21B44"/>
    <w:rsid w:val="00F229CE"/>
    <w:rsid w:val="00F22E8E"/>
    <w:rsid w:val="00F230E3"/>
    <w:rsid w:val="00F23523"/>
    <w:rsid w:val="00F23A43"/>
    <w:rsid w:val="00F24030"/>
    <w:rsid w:val="00F24A98"/>
    <w:rsid w:val="00F272A7"/>
    <w:rsid w:val="00F27A0C"/>
    <w:rsid w:val="00F3111C"/>
    <w:rsid w:val="00F31602"/>
    <w:rsid w:val="00F31DCE"/>
    <w:rsid w:val="00F32C3F"/>
    <w:rsid w:val="00F359B3"/>
    <w:rsid w:val="00F36424"/>
    <w:rsid w:val="00F37EAA"/>
    <w:rsid w:val="00F37F1D"/>
    <w:rsid w:val="00F40FE4"/>
    <w:rsid w:val="00F461FC"/>
    <w:rsid w:val="00F471FE"/>
    <w:rsid w:val="00F47AFF"/>
    <w:rsid w:val="00F5046F"/>
    <w:rsid w:val="00F505BD"/>
    <w:rsid w:val="00F50817"/>
    <w:rsid w:val="00F51431"/>
    <w:rsid w:val="00F522ED"/>
    <w:rsid w:val="00F54E2D"/>
    <w:rsid w:val="00F55465"/>
    <w:rsid w:val="00F562F7"/>
    <w:rsid w:val="00F57E49"/>
    <w:rsid w:val="00F60C3C"/>
    <w:rsid w:val="00F61AD1"/>
    <w:rsid w:val="00F6550C"/>
    <w:rsid w:val="00F66480"/>
    <w:rsid w:val="00F66FF2"/>
    <w:rsid w:val="00F67406"/>
    <w:rsid w:val="00F67653"/>
    <w:rsid w:val="00F67841"/>
    <w:rsid w:val="00F71471"/>
    <w:rsid w:val="00F720B5"/>
    <w:rsid w:val="00F7449B"/>
    <w:rsid w:val="00F74774"/>
    <w:rsid w:val="00F75903"/>
    <w:rsid w:val="00F75F2C"/>
    <w:rsid w:val="00F76245"/>
    <w:rsid w:val="00F762D2"/>
    <w:rsid w:val="00F770B3"/>
    <w:rsid w:val="00F828C7"/>
    <w:rsid w:val="00F8373B"/>
    <w:rsid w:val="00F84316"/>
    <w:rsid w:val="00F84C33"/>
    <w:rsid w:val="00F85F2A"/>
    <w:rsid w:val="00F862AD"/>
    <w:rsid w:val="00F867C3"/>
    <w:rsid w:val="00F90700"/>
    <w:rsid w:val="00F90BFE"/>
    <w:rsid w:val="00F94154"/>
    <w:rsid w:val="00F94279"/>
    <w:rsid w:val="00F9614C"/>
    <w:rsid w:val="00FA0E95"/>
    <w:rsid w:val="00FA1B44"/>
    <w:rsid w:val="00FA3118"/>
    <w:rsid w:val="00FA32BE"/>
    <w:rsid w:val="00FA4971"/>
    <w:rsid w:val="00FA53CD"/>
    <w:rsid w:val="00FA5C6A"/>
    <w:rsid w:val="00FA7494"/>
    <w:rsid w:val="00FB09C3"/>
    <w:rsid w:val="00FB0B0C"/>
    <w:rsid w:val="00FB3334"/>
    <w:rsid w:val="00FB345F"/>
    <w:rsid w:val="00FB3A56"/>
    <w:rsid w:val="00FB466C"/>
    <w:rsid w:val="00FB471E"/>
    <w:rsid w:val="00FB74FA"/>
    <w:rsid w:val="00FC04C8"/>
    <w:rsid w:val="00FC1548"/>
    <w:rsid w:val="00FC37F1"/>
    <w:rsid w:val="00FC4210"/>
    <w:rsid w:val="00FC5BEC"/>
    <w:rsid w:val="00FC6F7C"/>
    <w:rsid w:val="00FD02FD"/>
    <w:rsid w:val="00FD2ADA"/>
    <w:rsid w:val="00FD31F2"/>
    <w:rsid w:val="00FD3A89"/>
    <w:rsid w:val="00FD4C7F"/>
    <w:rsid w:val="00FD4E95"/>
    <w:rsid w:val="00FD5730"/>
    <w:rsid w:val="00FD5B43"/>
    <w:rsid w:val="00FD6A9F"/>
    <w:rsid w:val="00FD6DA8"/>
    <w:rsid w:val="00FD7B91"/>
    <w:rsid w:val="00FE04C0"/>
    <w:rsid w:val="00FE3A78"/>
    <w:rsid w:val="00FE481D"/>
    <w:rsid w:val="00FE5672"/>
    <w:rsid w:val="00FE6243"/>
    <w:rsid w:val="00FE6646"/>
    <w:rsid w:val="00FF06BB"/>
    <w:rsid w:val="00FF19B4"/>
    <w:rsid w:val="00FF24E4"/>
    <w:rsid w:val="00FF3007"/>
    <w:rsid w:val="00FF40BE"/>
    <w:rsid w:val="00FF5405"/>
    <w:rsid w:val="00FF60C8"/>
    <w:rsid w:val="00FF6129"/>
    <w:rsid w:val="00FF61DD"/>
    <w:rsid w:val="00FF6B92"/>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7931"/>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1adots">
    <w:name w:val="1(a) dots"/>
    <w:basedOn w:val="Normal"/>
    <w:uiPriority w:val="99"/>
    <w:rsid w:val="009E0150"/>
    <w:pPr>
      <w:tabs>
        <w:tab w:val="right" w:leader="dot" w:pos="9916"/>
      </w:tabs>
      <w:suppressAutoHyphens/>
      <w:autoSpaceDE w:val="0"/>
      <w:autoSpaceDN w:val="0"/>
      <w:adjustRightInd w:val="0"/>
      <w:spacing w:line="260" w:lineRule="atLeast"/>
      <w:ind w:left="907"/>
      <w:textAlignment w:val="baseline"/>
    </w:pPr>
    <w:rPr>
      <w:rFonts w:cs="Arial"/>
      <w:color w:val="000000"/>
      <w:szCs w:val="22"/>
    </w:rPr>
  </w:style>
  <w:style w:type="paragraph" w:customStyle="1" w:styleId="Bullet16mmbulletstyles">
    <w:name w:val="Bullet 16mm (bullet styles)"/>
    <w:basedOn w:val="Bullet8mmbulletstyles"/>
    <w:uiPriority w:val="99"/>
    <w:rsid w:val="0054417A"/>
    <w:pPr>
      <w:ind w:left="1361"/>
    </w:pPr>
  </w:style>
  <w:style w:type="paragraph" w:customStyle="1" w:styleId="idots">
    <w:name w:val="(i) dots"/>
    <w:basedOn w:val="inospace"/>
    <w:uiPriority w:val="99"/>
    <w:rsid w:val="0051264F"/>
    <w:pPr>
      <w:tabs>
        <w:tab w:val="clear" w:pos="454"/>
        <w:tab w:val="clear" w:pos="1134"/>
        <w:tab w:val="clear" w:pos="1361"/>
        <w:tab w:val="right" w:leader="dot" w:pos="9916"/>
      </w:tabs>
      <w:ind w:firstLine="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251827">
      <w:bodyDiv w:val="1"/>
      <w:marLeft w:val="0"/>
      <w:marRight w:val="0"/>
      <w:marTop w:val="0"/>
      <w:marBottom w:val="0"/>
      <w:divBdr>
        <w:top w:val="none" w:sz="0" w:space="0" w:color="auto"/>
        <w:left w:val="none" w:sz="0" w:space="0" w:color="auto"/>
        <w:bottom w:val="none" w:sz="0" w:space="0" w:color="auto"/>
        <w:right w:val="none" w:sz="0" w:space="0" w:color="auto"/>
      </w:divBdr>
    </w:div>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102610019">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hyperlink" Target="https://teachcambridge.org" TargetMode="External"/><Relationship Id="rId26" Type="http://schemas.openxmlformats.org/officeDocument/2006/relationships/image" Target="media/image4.jpg"/><Relationship Id="rId39" Type="http://schemas.openxmlformats.org/officeDocument/2006/relationships/image" Target="media/image12.wmf"/><Relationship Id="rId21" Type="http://schemas.openxmlformats.org/officeDocument/2006/relationships/image" Target="media/image2.jpeg"/><Relationship Id="rId34" Type="http://schemas.openxmlformats.org/officeDocument/2006/relationships/image" Target="media/image10.wmf"/><Relationship Id="rId42" Type="http://schemas.openxmlformats.org/officeDocument/2006/relationships/image" Target="media/image13.png"/><Relationship Id="rId47" Type="http://schemas.openxmlformats.org/officeDocument/2006/relationships/image" Target="media/image18.wmf"/><Relationship Id="rId50" Type="http://schemas.openxmlformats.org/officeDocument/2006/relationships/oleObject" Target="embeddings/oleObject10.bin"/><Relationship Id="rId55" Type="http://schemas.openxmlformats.org/officeDocument/2006/relationships/oleObject" Target="embeddings/oleObject13.bin"/><Relationship Id="rId63" Type="http://schemas.openxmlformats.org/officeDocument/2006/relationships/oleObject" Target="embeddings/oleObject16.bin"/><Relationship Id="rId68" Type="http://schemas.openxmlformats.org/officeDocument/2006/relationships/header" Target="header5.xml"/><Relationship Id="rId76" Type="http://schemas.openxmlformats.org/officeDocument/2006/relationships/hyperlink" Target="mailto:resources.feedback@ocr.org.uk" TargetMode="External"/><Relationship Id="rId84" Type="http://schemas.openxmlformats.org/officeDocument/2006/relationships/footer" Target="footer6.xml"/><Relationship Id="rId7" Type="http://schemas.openxmlformats.org/officeDocument/2006/relationships/settings" Target="settings.xml"/><Relationship Id="rId71" Type="http://schemas.openxmlformats.org/officeDocument/2006/relationships/hyperlink" Target="mailto:resources.feedback@ocr.org.uk?subject=I%20like%20the%20GCSE%20(9-1)%20Practice%20Materials%20Mathematics%20J560/04%20Alternative%20Paper%20Autumn%202023%20series" TargetMode="Externa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image" Target="media/image7.wmf"/><Relationship Id="rId11" Type="http://schemas.openxmlformats.org/officeDocument/2006/relationships/image" Target="media/image1.jpg"/><Relationship Id="rId24"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16.png"/><Relationship Id="rId53" Type="http://schemas.openxmlformats.org/officeDocument/2006/relationships/oleObject" Target="embeddings/oleObject12.bin"/><Relationship Id="rId58" Type="http://schemas.openxmlformats.org/officeDocument/2006/relationships/image" Target="media/image23.wmf"/><Relationship Id="rId66" Type="http://schemas.openxmlformats.org/officeDocument/2006/relationships/image" Target="media/image28.wmf"/><Relationship Id="rId74" Type="http://schemas.openxmlformats.org/officeDocument/2006/relationships/hyperlink" Target="mailto:resources.feedback@ocr.org.uk" TargetMode="External"/><Relationship Id="rId79" Type="http://schemas.openxmlformats.org/officeDocument/2006/relationships/hyperlink" Target="https://www.ocr.org.uk/qualifications/resource-finder/" TargetMode="External"/><Relationship Id="rId5" Type="http://schemas.openxmlformats.org/officeDocument/2006/relationships/numbering" Target="numbering.xml"/><Relationship Id="rId61" Type="http://schemas.openxmlformats.org/officeDocument/2006/relationships/image" Target="media/image25.png"/><Relationship Id="rId82" Type="http://schemas.openxmlformats.org/officeDocument/2006/relationships/hyperlink" Target="mailto:resources.feedback@ocr.org.uk" TargetMode="External"/><Relationship Id="rId19" Type="http://schemas.openxmlformats.org/officeDocument/2006/relationships/hyperlink" Target="https://teachcambridge.org"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header" Target="header4.xml"/><Relationship Id="rId27" Type="http://schemas.openxmlformats.org/officeDocument/2006/relationships/image" Target="media/image5.png"/><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14.png"/><Relationship Id="rId48" Type="http://schemas.openxmlformats.org/officeDocument/2006/relationships/oleObject" Target="embeddings/oleObject9.bin"/><Relationship Id="rId56"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footer" Target="footer4.xml"/><Relationship Id="rId77" Type="http://schemas.openxmlformats.org/officeDocument/2006/relationships/hyperlink" Target="mailto:resources.feedback@ocr.org.uk?subject=I%20like%20the%20GCSE%20(9-1)%20Practice%20Materials%20Mathematics%20J560/04%20Alternative%20Paper%20Autumn%202023%20series" TargetMode="External"/><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hyperlink" Target="mailto:resources.feedback@ocr.org.uk?subject=I%20dislike%20the%20GCSE%20(9-1)%20Practice%20Materials%20Mathematics%20J560/04%20Alternative%20Paper%20Autumn%202023%20series" TargetMode="External"/><Relationship Id="rId80" Type="http://schemas.openxmlformats.org/officeDocument/2006/relationships/hyperlink" Target="mailto:resources.feedback@ocr.org.uk"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footer" Target="footer2.xml"/><Relationship Id="rId25" Type="http://schemas.openxmlformats.org/officeDocument/2006/relationships/oleObject" Target="embeddings/oleObject1.bin"/><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image" Target="media/image17.png"/><Relationship Id="rId59" Type="http://schemas.openxmlformats.org/officeDocument/2006/relationships/oleObject" Target="embeddings/oleObject15.bin"/><Relationship Id="rId67" Type="http://schemas.openxmlformats.org/officeDocument/2006/relationships/oleObject" Target="embeddings/oleObject18.bin"/><Relationship Id="rId20" Type="http://schemas.openxmlformats.org/officeDocument/2006/relationships/header" Target="header3.xml"/><Relationship Id="rId41" Type="http://schemas.openxmlformats.org/officeDocument/2006/relationships/oleObject" Target="embeddings/oleObject8.bin"/><Relationship Id="rId54" Type="http://schemas.openxmlformats.org/officeDocument/2006/relationships/image" Target="media/image21.wmf"/><Relationship Id="rId62" Type="http://schemas.openxmlformats.org/officeDocument/2006/relationships/image" Target="media/image26.wmf"/><Relationship Id="rId70" Type="http://schemas.openxmlformats.org/officeDocument/2006/relationships/image" Target="media/image29.jpeg"/><Relationship Id="rId75" Type="http://schemas.openxmlformats.org/officeDocument/2006/relationships/hyperlink" Target="https://www.ocr.org.uk/qualifications/expression-of-interest/" TargetMode="External"/><Relationship Id="rId8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footer" Target="footer3.xml"/><Relationship Id="rId28" Type="http://schemas.openxmlformats.org/officeDocument/2006/relationships/image" Target="media/image6.png"/><Relationship Id="rId36" Type="http://schemas.openxmlformats.org/officeDocument/2006/relationships/oleObject" Target="embeddings/oleObject5.bin"/><Relationship Id="rId49" Type="http://schemas.openxmlformats.org/officeDocument/2006/relationships/image" Target="media/image19.wmf"/><Relationship Id="rId57" Type="http://schemas.openxmlformats.org/officeDocument/2006/relationships/oleObject" Target="embeddings/oleObject14.bin"/><Relationship Id="rId10" Type="http://schemas.openxmlformats.org/officeDocument/2006/relationships/endnotes" Target="endnotes.xml"/><Relationship Id="rId31" Type="http://schemas.openxmlformats.org/officeDocument/2006/relationships/image" Target="media/image8.png"/><Relationship Id="rId44" Type="http://schemas.openxmlformats.org/officeDocument/2006/relationships/image" Target="media/image15.png"/><Relationship Id="rId52" Type="http://schemas.openxmlformats.org/officeDocument/2006/relationships/oleObject" Target="embeddings/oleObject11.bin"/><Relationship Id="rId60" Type="http://schemas.openxmlformats.org/officeDocument/2006/relationships/image" Target="media/image24.png"/><Relationship Id="rId65" Type="http://schemas.openxmlformats.org/officeDocument/2006/relationships/oleObject" Target="embeddings/oleObject17.bin"/><Relationship Id="rId73" Type="http://schemas.openxmlformats.org/officeDocument/2006/relationships/hyperlink" Target="https://www.ocr.org.uk/qualifications/resource-finder/" TargetMode="External"/><Relationship Id="rId78" Type="http://schemas.openxmlformats.org/officeDocument/2006/relationships/hyperlink" Target="mailto:resources.feedback@ocr.org.uk?subject=I%20dislike%20the%20GCSE%20(9-1)%20Practice%20Materials%20Mathematics%20J560/04%20Alternative%20Paper%20Autumn%202023%20series" TargetMode="External"/><Relationship Id="rId81" Type="http://schemas.openxmlformats.org/officeDocument/2006/relationships/hyperlink" Target="https://www.ocr.org.uk/qualifications/expression-of-interest/" TargetMode="Externa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307</PowerAppID>
    <_Version xmlns="http://schemas.microsoft.com/sharepoint/v3/fields" xsi:nil="true"/>
    <Qualification xmlns="a826fb59-e30b-4629-9a45-ddaff588768b">GCSE</Qualification>
    <Component xmlns="a826fb59-e30b-4629-9a45-ddaff588768b">J560/04</Component>
    <Documenttype xmlns="a826fb59-e30b-4629-9a45-ddaff588768b">Alternative paper</Documenttype>
    <Series xmlns="a826fb59-e30b-4629-9a45-ddaff588768b">November 2023</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273A0C61-CE02-4FB2-89FD-E4DF3EA27A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342</TotalTime>
  <Pages>23</Pages>
  <Words>1388</Words>
  <Characters>791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4 Autumn 2023 series</vt:lpstr>
    </vt:vector>
  </TitlesOfParts>
  <Company>Cambridge University Press &amp; Assessment</Company>
  <LinksUpToDate>false</LinksUpToDate>
  <CharactersWithSpaces>9284</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4 Autumn 2023 series</dc:title>
  <dc:subject>Mathematics</dc:subject>
  <dc:creator>OCR</dc:creator>
  <cp:keywords>Mathematics; Alternative papers; J560/04; Series 2023;</cp:keywords>
  <dc:description/>
  <cp:lastModifiedBy>Ramune Bruzinskiene</cp:lastModifiedBy>
  <cp:revision>178</cp:revision>
  <cp:lastPrinted>2023-11-01T20:49:00Z</cp:lastPrinted>
  <dcterms:created xsi:type="dcterms:W3CDTF">2024-03-14T15:57:00Z</dcterms:created>
  <dcterms:modified xsi:type="dcterms:W3CDTF">2024-05-02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